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4474F" w:rsidRPr="00B95B1A" w:rsidRDefault="00BA07C5" w:rsidP="00BA07C5">
      <w:pPr>
        <w:pStyle w:val="1"/>
        <w:jc w:val="center"/>
        <w:rPr>
          <w:sz w:val="52"/>
          <w:szCs w:val="52"/>
        </w:rPr>
      </w:pPr>
      <w:r w:rsidRPr="00B95B1A">
        <w:rPr>
          <w:rFonts w:hint="eastAsia"/>
          <w:sz w:val="52"/>
          <w:szCs w:val="52"/>
        </w:rPr>
        <w:t>实习</w:t>
      </w:r>
      <w:r w:rsidR="004E4780" w:rsidRPr="00B95B1A">
        <w:rPr>
          <w:rFonts w:hint="eastAsia"/>
          <w:sz w:val="52"/>
          <w:szCs w:val="52"/>
        </w:rPr>
        <w:t>四</w:t>
      </w:r>
      <w:r w:rsidRPr="00B95B1A">
        <w:rPr>
          <w:rFonts w:hint="eastAsia"/>
          <w:sz w:val="52"/>
          <w:szCs w:val="52"/>
        </w:rPr>
        <w:t>实习报告</w:t>
      </w:r>
    </w:p>
    <w:p w:rsidR="00BA07C5" w:rsidRPr="00B95B1A" w:rsidRDefault="00BA07C5" w:rsidP="004E4780">
      <w:pPr>
        <w:pStyle w:val="1"/>
      </w:pPr>
      <w:r w:rsidRPr="00B95B1A">
        <w:rPr>
          <w:rFonts w:hint="eastAsia"/>
        </w:rPr>
        <w:t>实习要求</w:t>
      </w:r>
    </w:p>
    <w:p w:rsidR="004E4780" w:rsidRPr="00C17892" w:rsidRDefault="004E4780" w:rsidP="004E4780">
      <w:pPr>
        <w:autoSpaceDE w:val="0"/>
        <w:autoSpaceDN w:val="0"/>
        <w:adjustRightInd w:val="0"/>
        <w:jc w:val="left"/>
        <w:rPr>
          <w:rFonts w:ascii="宋体" w:hAnsi="宋体" w:cs="宋体"/>
          <w:b/>
          <w:color w:val="000000"/>
          <w:kern w:val="0"/>
          <w:sz w:val="24"/>
          <w:szCs w:val="24"/>
        </w:rPr>
      </w:pPr>
      <w:r w:rsidRPr="00C17892">
        <w:rPr>
          <w:rFonts w:ascii="宋体" w:hAnsi="宋体" w:cs="宋体"/>
          <w:b/>
          <w:color w:val="000000"/>
          <w:kern w:val="0"/>
          <w:sz w:val="24"/>
          <w:szCs w:val="24"/>
        </w:rPr>
        <w:t>用数值积分方法近似计算</w:t>
      </w:r>
    </w:p>
    <w:p w:rsidR="004E4780" w:rsidRPr="00C17892" w:rsidRDefault="004E4780" w:rsidP="004E4780">
      <w:pPr>
        <w:autoSpaceDE w:val="0"/>
        <w:autoSpaceDN w:val="0"/>
        <w:adjustRightInd w:val="0"/>
        <w:jc w:val="left"/>
        <w:rPr>
          <w:rFonts w:ascii="宋体" w:hAnsi="宋体" w:cs="宋体"/>
          <w:b/>
          <w:color w:val="000000"/>
          <w:kern w:val="0"/>
          <w:sz w:val="24"/>
          <w:szCs w:val="24"/>
        </w:rPr>
      </w:pPr>
      <w:r w:rsidRPr="00C17892">
        <w:rPr>
          <w:b/>
          <w:position w:val="-30"/>
          <w:sz w:val="24"/>
          <w:szCs w:val="24"/>
        </w:rPr>
        <w:object w:dxaOrig="11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15pt;height:36pt" o:ole="">
            <v:imagedata r:id="rId6" o:title=""/>
          </v:shape>
          <o:OLEObject Type="Embed" ProgID="Equation.DSMT4" ShapeID="_x0000_i1025" DrawAspect="Content" ObjectID="_1459115283" r:id="rId7"/>
        </w:object>
      </w:r>
    </w:p>
    <w:p w:rsidR="004E4780" w:rsidRPr="00C17892" w:rsidRDefault="004E4780" w:rsidP="004E4780">
      <w:pPr>
        <w:autoSpaceDE w:val="0"/>
        <w:autoSpaceDN w:val="0"/>
        <w:adjustRightInd w:val="0"/>
        <w:jc w:val="left"/>
        <w:rPr>
          <w:rFonts w:ascii="宋体" w:hAnsi="宋体" w:cs="宋体"/>
          <w:b/>
          <w:color w:val="000000"/>
          <w:kern w:val="0"/>
          <w:sz w:val="24"/>
          <w:szCs w:val="24"/>
        </w:rPr>
      </w:pPr>
      <w:r w:rsidRPr="00C17892">
        <w:rPr>
          <w:rFonts w:ascii="宋体" w:hAnsi="宋体" w:cs="宋体"/>
          <w:b/>
          <w:color w:val="000000"/>
          <w:kern w:val="0"/>
          <w:sz w:val="24"/>
          <w:szCs w:val="24"/>
        </w:rPr>
        <w:t>及圆周率</w:t>
      </w:r>
    </w:p>
    <w:p w:rsidR="004E4780" w:rsidRPr="00C17892" w:rsidRDefault="004E4780" w:rsidP="004E4780">
      <w:pPr>
        <w:autoSpaceDE w:val="0"/>
        <w:autoSpaceDN w:val="0"/>
        <w:adjustRightInd w:val="0"/>
        <w:jc w:val="left"/>
        <w:rPr>
          <w:rFonts w:ascii="Cambria Math" w:hAnsi="Cambria Math" w:cs="Cambria Math"/>
          <w:b/>
          <w:color w:val="000000"/>
          <w:kern w:val="0"/>
          <w:sz w:val="24"/>
          <w:szCs w:val="24"/>
        </w:rPr>
      </w:pPr>
      <w:r w:rsidRPr="00C17892">
        <w:rPr>
          <w:b/>
          <w:position w:val="-32"/>
          <w:sz w:val="24"/>
          <w:szCs w:val="24"/>
        </w:rPr>
        <w:object w:dxaOrig="1500" w:dyaOrig="740">
          <v:shape id="_x0000_i1026" type="#_x0000_t75" style="width:74.55pt;height:36.85pt" o:ole="">
            <v:imagedata r:id="rId8" o:title=""/>
          </v:shape>
          <o:OLEObject Type="Embed" ProgID="Equation.DSMT4" ShapeID="_x0000_i1026" DrawAspect="Content" ObjectID="_1459115284" r:id="rId9"/>
        </w:object>
      </w:r>
      <w:r w:rsidRPr="00C17892">
        <w:rPr>
          <w:rFonts w:ascii="Cambria Math" w:hAnsi="Cambria Math" w:cs="Cambria Math"/>
          <w:b/>
          <w:color w:val="000000"/>
          <w:kern w:val="0"/>
          <w:sz w:val="24"/>
          <w:szCs w:val="24"/>
        </w:rPr>
        <w:t xml:space="preserve"> </w:t>
      </w:r>
    </w:p>
    <w:p w:rsidR="004E4780" w:rsidRPr="00C17892" w:rsidRDefault="004E4780" w:rsidP="004E4780">
      <w:pPr>
        <w:autoSpaceDE w:val="0"/>
        <w:autoSpaceDN w:val="0"/>
        <w:adjustRightInd w:val="0"/>
        <w:jc w:val="left"/>
        <w:rPr>
          <w:rFonts w:ascii="宋体" w:hAnsi="宋体" w:cs="宋体"/>
          <w:b/>
          <w:color w:val="000000"/>
          <w:kern w:val="0"/>
          <w:sz w:val="24"/>
          <w:szCs w:val="24"/>
        </w:rPr>
      </w:pPr>
      <w:r w:rsidRPr="00C17892">
        <w:rPr>
          <w:rFonts w:ascii="Calibri" w:hAnsi="Calibri" w:cs="Calibri"/>
          <w:b/>
          <w:color w:val="000000"/>
          <w:kern w:val="0"/>
          <w:sz w:val="24"/>
          <w:szCs w:val="24"/>
        </w:rPr>
        <w:t xml:space="preserve">(a). </w:t>
      </w:r>
      <w:r w:rsidRPr="00C17892">
        <w:rPr>
          <w:rFonts w:ascii="宋体" w:hAnsi="宋体" w:cs="宋体"/>
          <w:b/>
          <w:color w:val="000000"/>
          <w:kern w:val="0"/>
          <w:sz w:val="24"/>
          <w:szCs w:val="24"/>
        </w:rPr>
        <w:t>用复合</w:t>
      </w:r>
      <w:r w:rsidRPr="00C17892">
        <w:rPr>
          <w:rFonts w:ascii="Calibri" w:hAnsi="Calibri" w:cs="Calibri"/>
          <w:b/>
          <w:color w:val="000000"/>
          <w:kern w:val="0"/>
          <w:sz w:val="24"/>
          <w:szCs w:val="24"/>
        </w:rPr>
        <w:t>Simpson</w:t>
      </w:r>
      <w:r w:rsidRPr="00C17892">
        <w:rPr>
          <w:rFonts w:ascii="宋体" w:hAnsi="宋体" w:cs="宋体"/>
          <w:b/>
          <w:color w:val="000000"/>
          <w:kern w:val="0"/>
          <w:sz w:val="24"/>
          <w:szCs w:val="24"/>
        </w:rPr>
        <w:t>求积公式计算，要求绝对误差限小于</w:t>
      </w:r>
      <w:r w:rsidRPr="00C17892">
        <w:rPr>
          <w:b/>
          <w:position w:val="-24"/>
          <w:sz w:val="24"/>
          <w:szCs w:val="24"/>
        </w:rPr>
        <w:object w:dxaOrig="780" w:dyaOrig="620">
          <v:shape id="_x0000_i1027" type="#_x0000_t75" style="width:38.55pt;height:30.85pt" o:ole="">
            <v:imagedata r:id="rId10" o:title=""/>
          </v:shape>
          <o:OLEObject Type="Embed" ProgID="Equation.DSMT4" ShapeID="_x0000_i1027" DrawAspect="Content" ObjectID="_1459115285" r:id="rId11"/>
        </w:object>
      </w:r>
      <w:r w:rsidRPr="00C17892">
        <w:rPr>
          <w:rFonts w:ascii="宋体" w:hAnsi="宋体" w:cs="宋体"/>
          <w:b/>
          <w:color w:val="000000"/>
          <w:kern w:val="0"/>
          <w:sz w:val="24"/>
          <w:szCs w:val="24"/>
        </w:rPr>
        <w:t>，试根据积分余项估计步长</w:t>
      </w:r>
      <w:r w:rsidRPr="00C17892">
        <w:rPr>
          <w:rFonts w:ascii="Cambria Math" w:hAnsi="Cambria Math" w:cs="Cambria Math"/>
          <w:b/>
          <w:color w:val="000000"/>
          <w:kern w:val="0"/>
          <w:sz w:val="24"/>
          <w:szCs w:val="24"/>
        </w:rPr>
        <w:t>ℎ</w:t>
      </w:r>
      <w:r w:rsidRPr="00C17892">
        <w:rPr>
          <w:rFonts w:ascii="宋体" w:hAnsi="宋体" w:cs="宋体"/>
          <w:b/>
          <w:color w:val="000000"/>
          <w:kern w:val="0"/>
          <w:sz w:val="24"/>
          <w:szCs w:val="24"/>
        </w:rPr>
        <w:t>的取值范围</w:t>
      </w:r>
      <w:r w:rsidRPr="00C17892">
        <w:rPr>
          <w:rFonts w:ascii="Calibri" w:hAnsi="Calibri" w:cs="Calibri"/>
          <w:b/>
          <w:color w:val="000000"/>
          <w:kern w:val="0"/>
          <w:sz w:val="24"/>
          <w:szCs w:val="24"/>
        </w:rPr>
        <w:t>.</w:t>
      </w:r>
      <w:r w:rsidRPr="00C17892">
        <w:rPr>
          <w:rFonts w:ascii="宋体" w:hAnsi="宋体" w:cs="宋体"/>
          <w:b/>
          <w:color w:val="000000"/>
          <w:kern w:val="0"/>
          <w:sz w:val="24"/>
          <w:szCs w:val="24"/>
        </w:rPr>
        <w:t>按要求选择一个步长进行计算，观察数值结果与误差要求是否相符</w:t>
      </w:r>
      <w:r w:rsidRPr="00C17892">
        <w:rPr>
          <w:rFonts w:ascii="Calibri" w:hAnsi="Calibri" w:cs="Calibri"/>
          <w:b/>
          <w:color w:val="000000"/>
          <w:kern w:val="0"/>
          <w:sz w:val="24"/>
          <w:szCs w:val="24"/>
        </w:rPr>
        <w:t xml:space="preserve">. </w:t>
      </w:r>
    </w:p>
    <w:p w:rsidR="004E4780" w:rsidRPr="00C17892" w:rsidRDefault="004E4780" w:rsidP="004E4780">
      <w:pPr>
        <w:autoSpaceDE w:val="0"/>
        <w:autoSpaceDN w:val="0"/>
        <w:adjustRightInd w:val="0"/>
        <w:jc w:val="left"/>
        <w:rPr>
          <w:rFonts w:ascii="Calibri" w:hAnsi="Calibri" w:cs="Calibri"/>
          <w:b/>
          <w:color w:val="000000"/>
          <w:kern w:val="0"/>
          <w:sz w:val="24"/>
          <w:szCs w:val="24"/>
        </w:rPr>
      </w:pPr>
      <w:r w:rsidRPr="00C17892">
        <w:rPr>
          <w:rFonts w:ascii="Calibri" w:hAnsi="Calibri" w:cs="Calibri"/>
          <w:b/>
          <w:color w:val="000000"/>
          <w:kern w:val="0"/>
          <w:sz w:val="24"/>
          <w:szCs w:val="24"/>
        </w:rPr>
        <w:t xml:space="preserve">(b). </w:t>
      </w:r>
      <w:r w:rsidRPr="00C17892">
        <w:rPr>
          <w:rFonts w:ascii="宋体" w:hAnsi="宋体" w:cs="宋体"/>
          <w:b/>
          <w:color w:val="000000"/>
          <w:kern w:val="0"/>
          <w:sz w:val="24"/>
          <w:szCs w:val="24"/>
        </w:rPr>
        <w:t>用</w:t>
      </w:r>
      <w:r w:rsidRPr="00C17892">
        <w:rPr>
          <w:rFonts w:ascii="Calibri" w:hAnsi="Calibri" w:cs="Calibri"/>
          <w:b/>
          <w:color w:val="000000"/>
          <w:kern w:val="0"/>
          <w:sz w:val="24"/>
          <w:szCs w:val="24"/>
        </w:rPr>
        <w:t>Romberg</w:t>
      </w:r>
      <w:r w:rsidRPr="00C17892">
        <w:rPr>
          <w:rFonts w:ascii="宋体" w:hAnsi="宋体" w:cs="宋体"/>
          <w:b/>
          <w:color w:val="000000"/>
          <w:kern w:val="0"/>
          <w:sz w:val="24"/>
          <w:szCs w:val="24"/>
        </w:rPr>
        <w:t>外推方法求积分近似值</w:t>
      </w:r>
      <w:r w:rsidRPr="00C17892">
        <w:rPr>
          <w:rFonts w:ascii="Calibri" w:hAnsi="Calibri" w:cs="Calibri"/>
          <w:b/>
          <w:color w:val="000000"/>
          <w:kern w:val="0"/>
          <w:sz w:val="24"/>
          <w:szCs w:val="24"/>
        </w:rPr>
        <w:t>(</w:t>
      </w:r>
      <w:r w:rsidRPr="00C17892">
        <w:rPr>
          <w:rFonts w:ascii="宋体" w:hAnsi="宋体" w:cs="宋体"/>
          <w:b/>
          <w:color w:val="000000"/>
          <w:kern w:val="0"/>
          <w:sz w:val="24"/>
          <w:szCs w:val="24"/>
        </w:rPr>
        <w:t>误差要求与</w:t>
      </w:r>
      <w:r w:rsidRPr="00C17892">
        <w:rPr>
          <w:rFonts w:ascii="Calibri" w:hAnsi="Calibri" w:cs="Calibri"/>
          <w:b/>
          <w:color w:val="000000"/>
          <w:kern w:val="0"/>
          <w:sz w:val="24"/>
          <w:szCs w:val="24"/>
        </w:rPr>
        <w:t>(a)</w:t>
      </w:r>
      <w:r w:rsidRPr="00C17892">
        <w:rPr>
          <w:rFonts w:ascii="宋体" w:hAnsi="宋体" w:cs="宋体"/>
          <w:b/>
          <w:color w:val="000000"/>
          <w:kern w:val="0"/>
          <w:sz w:val="24"/>
          <w:szCs w:val="24"/>
        </w:rPr>
        <w:t>同</w:t>
      </w:r>
      <w:r w:rsidRPr="00C17892">
        <w:rPr>
          <w:rFonts w:ascii="Calibri" w:hAnsi="Calibri" w:cs="Calibri"/>
          <w:b/>
          <w:color w:val="000000"/>
          <w:kern w:val="0"/>
          <w:sz w:val="24"/>
          <w:szCs w:val="24"/>
        </w:rPr>
        <w:t xml:space="preserve">). </w:t>
      </w:r>
    </w:p>
    <w:p w:rsidR="004E4780" w:rsidRPr="00C17892" w:rsidRDefault="004E4780" w:rsidP="004E4780">
      <w:pPr>
        <w:autoSpaceDE w:val="0"/>
        <w:autoSpaceDN w:val="0"/>
        <w:adjustRightInd w:val="0"/>
        <w:jc w:val="left"/>
        <w:rPr>
          <w:rFonts w:ascii="Cambria Math" w:hAnsi="Cambria Math" w:cs="Cambria Math"/>
          <w:b/>
          <w:color w:val="000000"/>
          <w:kern w:val="0"/>
          <w:sz w:val="24"/>
          <w:szCs w:val="24"/>
        </w:rPr>
      </w:pPr>
      <w:r w:rsidRPr="00C17892">
        <w:rPr>
          <w:rFonts w:ascii="Calibri" w:hAnsi="Calibri" w:cs="Calibri"/>
          <w:b/>
          <w:color w:val="000000"/>
          <w:kern w:val="0"/>
          <w:sz w:val="24"/>
          <w:szCs w:val="24"/>
        </w:rPr>
        <w:t xml:space="preserve">(c). </w:t>
      </w:r>
      <w:r w:rsidRPr="00C17892">
        <w:rPr>
          <w:rFonts w:ascii="宋体" w:hAnsi="宋体" w:cs="宋体"/>
          <w:b/>
          <w:color w:val="000000"/>
          <w:kern w:val="0"/>
          <w:sz w:val="24"/>
          <w:szCs w:val="24"/>
        </w:rPr>
        <w:t>用下面的复合</w:t>
      </w:r>
      <w:r w:rsidRPr="00C17892">
        <w:rPr>
          <w:rFonts w:ascii="Calibri" w:hAnsi="Calibri" w:cs="Calibri"/>
          <w:b/>
          <w:color w:val="000000"/>
          <w:kern w:val="0"/>
          <w:sz w:val="24"/>
          <w:szCs w:val="24"/>
        </w:rPr>
        <w:t xml:space="preserve">Gauss </w:t>
      </w:r>
      <w:r w:rsidRPr="00C17892">
        <w:rPr>
          <w:rFonts w:ascii="宋体" w:hAnsi="宋体" w:cs="宋体"/>
          <w:b/>
          <w:color w:val="000000"/>
          <w:kern w:val="0"/>
          <w:sz w:val="24"/>
          <w:szCs w:val="24"/>
        </w:rPr>
        <w:t>公式计算近似积分：</w:t>
      </w:r>
      <w:r w:rsidRPr="00C17892">
        <w:rPr>
          <w:b/>
          <w:position w:val="-32"/>
          <w:sz w:val="24"/>
          <w:szCs w:val="24"/>
        </w:rPr>
        <w:object w:dxaOrig="7420" w:dyaOrig="740">
          <v:shape id="_x0000_i1028" type="#_x0000_t75" style="width:371.15pt;height:36.85pt" o:ole="">
            <v:imagedata r:id="rId12" o:title=""/>
          </v:shape>
          <o:OLEObject Type="Embed" ProgID="Equation.DSMT4" ShapeID="_x0000_i1028" DrawAspect="Content" ObjectID="_1459115286" r:id="rId13"/>
        </w:object>
      </w:r>
    </w:p>
    <w:p w:rsidR="004E4780" w:rsidRPr="00C17892" w:rsidRDefault="004E4780" w:rsidP="004E4780">
      <w:pPr>
        <w:rPr>
          <w:rFonts w:ascii="Calibri" w:hAnsi="Calibri" w:cs="Calibri"/>
          <w:b/>
          <w:color w:val="000000"/>
          <w:kern w:val="0"/>
          <w:sz w:val="24"/>
          <w:szCs w:val="24"/>
        </w:rPr>
      </w:pPr>
      <w:r w:rsidRPr="00C17892">
        <w:rPr>
          <w:rFonts w:ascii="宋体" w:hAnsi="宋体" w:cs="宋体"/>
          <w:b/>
          <w:color w:val="000000"/>
          <w:kern w:val="0"/>
          <w:sz w:val="24"/>
          <w:szCs w:val="24"/>
        </w:rPr>
        <w:t>其中</w:t>
      </w:r>
      <w:r w:rsidRPr="00C17892">
        <w:rPr>
          <w:rFonts w:ascii="Cambria Math" w:hAnsi="Cambria Math" w:cs="Cambria Math"/>
          <w:b/>
          <w:color w:val="000000"/>
          <w:kern w:val="0"/>
          <w:sz w:val="24"/>
          <w:szCs w:val="24"/>
        </w:rPr>
        <w:t>ℎ=(𝑏−𝑎)/𝑛</w:t>
      </w:r>
      <w:r w:rsidRPr="00C17892">
        <w:rPr>
          <w:rFonts w:ascii="Calibri" w:hAnsi="Calibri" w:cs="Calibri"/>
          <w:b/>
          <w:color w:val="000000"/>
          <w:kern w:val="0"/>
          <w:sz w:val="24"/>
          <w:szCs w:val="24"/>
        </w:rPr>
        <w:t>,</w:t>
      </w:r>
      <w:r w:rsidRPr="00C17892">
        <w:rPr>
          <w:rFonts w:ascii="Cambria Math" w:hAnsi="Cambria Math" w:cs="Cambria Math"/>
          <w:b/>
          <w:color w:val="000000"/>
          <w:kern w:val="0"/>
          <w:sz w:val="24"/>
          <w:szCs w:val="24"/>
        </w:rPr>
        <w:t>𝑥𝑖+12=𝑥𝑖+ℎ2</w:t>
      </w:r>
      <w:r w:rsidRPr="00C17892">
        <w:rPr>
          <w:rFonts w:ascii="Calibri" w:hAnsi="Calibri" w:cs="Calibri"/>
          <w:b/>
          <w:color w:val="000000"/>
          <w:kern w:val="0"/>
          <w:sz w:val="24"/>
          <w:szCs w:val="24"/>
        </w:rPr>
        <w:t xml:space="preserve">. </w:t>
      </w:r>
      <w:r w:rsidRPr="00C17892">
        <w:rPr>
          <w:rFonts w:ascii="宋体" w:hAnsi="宋体" w:cs="宋体"/>
          <w:b/>
          <w:color w:val="000000"/>
          <w:kern w:val="0"/>
          <w:sz w:val="24"/>
          <w:szCs w:val="24"/>
        </w:rPr>
        <w:t>复合</w:t>
      </w:r>
      <w:r w:rsidRPr="00C17892">
        <w:rPr>
          <w:rFonts w:ascii="Calibri" w:hAnsi="Calibri" w:cs="Calibri"/>
          <w:b/>
          <w:color w:val="000000"/>
          <w:kern w:val="0"/>
          <w:sz w:val="24"/>
          <w:szCs w:val="24"/>
        </w:rPr>
        <w:t xml:space="preserve">Gauss </w:t>
      </w:r>
      <w:r w:rsidRPr="00C17892">
        <w:rPr>
          <w:rFonts w:ascii="宋体" w:hAnsi="宋体" w:cs="宋体"/>
          <w:b/>
          <w:color w:val="000000"/>
          <w:kern w:val="0"/>
          <w:sz w:val="24"/>
          <w:szCs w:val="24"/>
        </w:rPr>
        <w:t>积分的思想是将</w:t>
      </w:r>
      <w:r w:rsidRPr="00C17892">
        <w:rPr>
          <w:rFonts w:ascii="Cambria Math" w:hAnsi="Cambria Math" w:cs="Cambria Math"/>
          <w:b/>
          <w:color w:val="000000"/>
          <w:kern w:val="0"/>
          <w:sz w:val="24"/>
          <w:szCs w:val="24"/>
        </w:rPr>
        <w:t>[𝑎,𝑏]</w:t>
      </w:r>
      <w:r w:rsidRPr="00C17892">
        <w:rPr>
          <w:rFonts w:ascii="宋体" w:hAnsi="宋体" w:cs="宋体"/>
          <w:b/>
          <w:color w:val="000000"/>
          <w:kern w:val="0"/>
          <w:sz w:val="24"/>
          <w:szCs w:val="24"/>
        </w:rPr>
        <w:t>作等距划分：</w:t>
      </w:r>
      <w:r w:rsidRPr="00C17892">
        <w:rPr>
          <w:rFonts w:ascii="Cambria Math" w:hAnsi="Cambria Math" w:cs="Cambria Math"/>
          <w:b/>
          <w:color w:val="000000"/>
          <w:kern w:val="0"/>
          <w:sz w:val="24"/>
          <w:szCs w:val="24"/>
        </w:rPr>
        <w:t xml:space="preserve">𝑥𝑖=𝑎+𝑖ℎ(𝑖=0,…,𝑛), </w:t>
      </w:r>
      <w:r w:rsidRPr="00C17892">
        <w:rPr>
          <w:rFonts w:ascii="宋体" w:hAnsi="宋体" w:cs="宋体"/>
          <w:b/>
          <w:color w:val="000000"/>
          <w:kern w:val="0"/>
          <w:sz w:val="24"/>
          <w:szCs w:val="24"/>
        </w:rPr>
        <w:t>然后在每个子区间内应用两点</w:t>
      </w:r>
      <w:r w:rsidRPr="00C17892">
        <w:rPr>
          <w:rFonts w:ascii="Calibri" w:hAnsi="Calibri" w:cs="Calibri"/>
          <w:b/>
          <w:color w:val="000000"/>
          <w:kern w:val="0"/>
          <w:sz w:val="24"/>
          <w:szCs w:val="24"/>
        </w:rPr>
        <w:t>Gauss</w:t>
      </w:r>
      <w:r w:rsidRPr="00C17892">
        <w:rPr>
          <w:rFonts w:ascii="宋体" w:hAnsi="宋体" w:cs="宋体"/>
          <w:b/>
          <w:color w:val="000000"/>
          <w:kern w:val="0"/>
          <w:sz w:val="24"/>
          <w:szCs w:val="24"/>
        </w:rPr>
        <w:t>公式</w:t>
      </w:r>
      <w:r w:rsidRPr="00C17892">
        <w:rPr>
          <w:rFonts w:ascii="Calibri" w:hAnsi="Calibri" w:cs="Calibri"/>
          <w:b/>
          <w:color w:val="000000"/>
          <w:kern w:val="0"/>
          <w:sz w:val="24"/>
          <w:szCs w:val="24"/>
        </w:rPr>
        <w:t>.</w:t>
      </w:r>
      <w:r w:rsidRPr="00C17892">
        <w:rPr>
          <w:rFonts w:ascii="宋体" w:hAnsi="宋体" w:cs="宋体"/>
          <w:b/>
          <w:color w:val="000000"/>
          <w:kern w:val="0"/>
          <w:sz w:val="24"/>
          <w:szCs w:val="24"/>
        </w:rPr>
        <w:t>试对步长</w:t>
      </w:r>
      <w:r w:rsidRPr="00C17892">
        <w:rPr>
          <w:rFonts w:ascii="Cambria Math" w:hAnsi="Cambria Math" w:cs="Cambria Math"/>
          <w:b/>
          <w:color w:val="000000"/>
          <w:kern w:val="0"/>
          <w:sz w:val="24"/>
          <w:szCs w:val="24"/>
        </w:rPr>
        <w:t>ℎ</w:t>
      </w:r>
      <w:r w:rsidR="00205499" w:rsidRPr="00C17892">
        <w:rPr>
          <w:rFonts w:ascii="宋体" w:hAnsi="宋体" w:cs="宋体"/>
          <w:b/>
          <w:color w:val="000000"/>
          <w:kern w:val="0"/>
          <w:sz w:val="24"/>
          <w:szCs w:val="24"/>
        </w:rPr>
        <w:t>作先验估计</w:t>
      </w:r>
      <w:r w:rsidR="00205499" w:rsidRPr="00C17892">
        <w:rPr>
          <w:rFonts w:ascii="宋体" w:hAnsi="宋体" w:cs="宋体" w:hint="eastAsia"/>
          <w:b/>
          <w:color w:val="000000"/>
          <w:kern w:val="0"/>
          <w:sz w:val="24"/>
          <w:szCs w:val="24"/>
        </w:rPr>
        <w:t>。</w:t>
      </w:r>
      <w:r w:rsidRPr="00C17892">
        <w:rPr>
          <w:rFonts w:ascii="宋体" w:hAnsi="宋体" w:cs="宋体"/>
          <w:b/>
          <w:color w:val="000000"/>
          <w:kern w:val="0"/>
          <w:sz w:val="24"/>
          <w:szCs w:val="24"/>
        </w:rPr>
        <w:t>（误差要求与</w:t>
      </w:r>
      <w:r w:rsidRPr="00C17892">
        <w:rPr>
          <w:rFonts w:ascii="Calibri" w:hAnsi="Calibri" w:cs="Calibri"/>
          <w:b/>
          <w:color w:val="000000"/>
          <w:kern w:val="0"/>
          <w:sz w:val="24"/>
          <w:szCs w:val="24"/>
        </w:rPr>
        <w:t>(a)</w:t>
      </w:r>
      <w:r w:rsidRPr="00C17892">
        <w:rPr>
          <w:rFonts w:ascii="宋体" w:hAnsi="宋体" w:cs="宋体"/>
          <w:b/>
          <w:color w:val="000000"/>
          <w:kern w:val="0"/>
          <w:sz w:val="24"/>
          <w:szCs w:val="24"/>
        </w:rPr>
        <w:t>同）</w:t>
      </w:r>
    </w:p>
    <w:p w:rsidR="004E4780" w:rsidRPr="00C17892" w:rsidRDefault="004E4780" w:rsidP="004E4780">
      <w:pPr>
        <w:rPr>
          <w:sz w:val="24"/>
          <w:szCs w:val="24"/>
        </w:rPr>
      </w:pPr>
    </w:p>
    <w:p w:rsidR="00BA07C5" w:rsidRPr="00B95B1A" w:rsidRDefault="00BA07C5" w:rsidP="004E4780">
      <w:pPr>
        <w:pStyle w:val="1"/>
      </w:pPr>
      <w:r w:rsidRPr="00B95B1A">
        <w:rPr>
          <w:rFonts w:hint="eastAsia"/>
        </w:rPr>
        <w:t>算法描述</w:t>
      </w:r>
    </w:p>
    <w:p w:rsidR="001615B2" w:rsidRPr="00C17892" w:rsidRDefault="001615B2" w:rsidP="001615B2">
      <w:pPr>
        <w:pStyle w:val="a3"/>
        <w:numPr>
          <w:ilvl w:val="0"/>
          <w:numId w:val="2"/>
        </w:numPr>
        <w:ind w:firstLineChars="0"/>
        <w:rPr>
          <w:sz w:val="24"/>
          <w:szCs w:val="24"/>
        </w:rPr>
      </w:pPr>
      <w:r w:rsidRPr="00C17892">
        <w:rPr>
          <w:rFonts w:hint="eastAsia"/>
          <w:sz w:val="24"/>
          <w:szCs w:val="24"/>
        </w:rPr>
        <w:t>定义了两个辅助函数，计算</w:t>
      </w:r>
      <w:r w:rsidRPr="00C17892">
        <w:rPr>
          <w:rFonts w:hint="eastAsia"/>
          <w:sz w:val="24"/>
          <w:szCs w:val="24"/>
        </w:rPr>
        <w:t>1/x</w:t>
      </w:r>
      <w:r w:rsidRPr="00C17892">
        <w:rPr>
          <w:rFonts w:hint="eastAsia"/>
          <w:sz w:val="24"/>
          <w:szCs w:val="24"/>
        </w:rPr>
        <w:t>，</w:t>
      </w:r>
      <w:r w:rsidRPr="00C17892">
        <w:rPr>
          <w:rFonts w:hint="eastAsia"/>
          <w:sz w:val="24"/>
          <w:szCs w:val="24"/>
        </w:rPr>
        <w:t>1/(x*x+1)</w:t>
      </w:r>
      <w:r w:rsidRPr="00C17892">
        <w:rPr>
          <w:rFonts w:hint="eastAsia"/>
          <w:sz w:val="24"/>
          <w:szCs w:val="24"/>
        </w:rPr>
        <w:t>，以及计算龙贝格公式所需要的项目。</w:t>
      </w:r>
    </w:p>
    <w:p w:rsidR="001615B2" w:rsidRPr="00C17892" w:rsidRDefault="001615B2" w:rsidP="001615B2">
      <w:pPr>
        <w:pStyle w:val="a3"/>
        <w:numPr>
          <w:ilvl w:val="0"/>
          <w:numId w:val="2"/>
        </w:numPr>
        <w:ind w:firstLineChars="0"/>
        <w:rPr>
          <w:sz w:val="24"/>
          <w:szCs w:val="24"/>
        </w:rPr>
      </w:pPr>
      <w:r w:rsidRPr="00C17892">
        <w:rPr>
          <w:sz w:val="24"/>
          <w:szCs w:val="24"/>
        </w:rPr>
        <w:t>S</w:t>
      </w:r>
      <w:r w:rsidRPr="00C17892">
        <w:rPr>
          <w:rFonts w:hint="eastAsia"/>
          <w:sz w:val="24"/>
          <w:szCs w:val="24"/>
        </w:rPr>
        <w:t>impson</w:t>
      </w:r>
      <w:r w:rsidRPr="00C17892">
        <w:rPr>
          <w:rFonts w:hint="eastAsia"/>
          <w:sz w:val="24"/>
          <w:szCs w:val="24"/>
        </w:rPr>
        <w:t>算法</w:t>
      </w:r>
    </w:p>
    <w:p w:rsidR="001615B2" w:rsidRPr="00C17892" w:rsidRDefault="001615B2" w:rsidP="001615B2">
      <w:pPr>
        <w:pStyle w:val="a3"/>
        <w:ind w:left="360" w:firstLineChars="0" w:firstLine="0"/>
        <w:rPr>
          <w:sz w:val="24"/>
          <w:szCs w:val="24"/>
        </w:rPr>
      </w:pPr>
      <w:r w:rsidRPr="00C17892">
        <w:rPr>
          <w:rFonts w:hint="eastAsia"/>
          <w:sz w:val="24"/>
          <w:szCs w:val="24"/>
        </w:rPr>
        <w:t>先计算出</w:t>
      </w:r>
      <w:r w:rsidRPr="00C17892">
        <w:rPr>
          <w:rFonts w:hint="eastAsia"/>
          <w:sz w:val="24"/>
          <w:szCs w:val="24"/>
        </w:rPr>
        <w:t>h</w:t>
      </w:r>
      <w:r w:rsidRPr="00C17892">
        <w:rPr>
          <w:rFonts w:hint="eastAsia"/>
          <w:sz w:val="24"/>
          <w:szCs w:val="24"/>
        </w:rPr>
        <w:t>值（通过传入的变量</w:t>
      </w:r>
      <w:r w:rsidRPr="00C17892">
        <w:rPr>
          <w:rFonts w:hint="eastAsia"/>
          <w:sz w:val="24"/>
          <w:szCs w:val="24"/>
        </w:rPr>
        <w:t>a</w:t>
      </w:r>
      <w:r w:rsidRPr="00C17892">
        <w:rPr>
          <w:rFonts w:hint="eastAsia"/>
          <w:sz w:val="24"/>
          <w:szCs w:val="24"/>
        </w:rPr>
        <w:t>，</w:t>
      </w:r>
      <w:r w:rsidRPr="00C17892">
        <w:rPr>
          <w:rFonts w:hint="eastAsia"/>
          <w:sz w:val="24"/>
          <w:szCs w:val="24"/>
        </w:rPr>
        <w:t>b</w:t>
      </w:r>
      <w:r w:rsidRPr="00C17892">
        <w:rPr>
          <w:rFonts w:hint="eastAsia"/>
          <w:sz w:val="24"/>
          <w:szCs w:val="24"/>
        </w:rPr>
        <w:t>，</w:t>
      </w:r>
      <w:r w:rsidRPr="00C17892">
        <w:rPr>
          <w:rFonts w:hint="eastAsia"/>
          <w:sz w:val="24"/>
          <w:szCs w:val="24"/>
        </w:rPr>
        <w:t>n</w:t>
      </w:r>
      <w:r w:rsidRPr="00C17892">
        <w:rPr>
          <w:rFonts w:hint="eastAsia"/>
          <w:sz w:val="24"/>
          <w:szCs w:val="24"/>
        </w:rPr>
        <w:t>）；</w:t>
      </w:r>
    </w:p>
    <w:p w:rsidR="001615B2" w:rsidRPr="00C17892" w:rsidRDefault="001615B2" w:rsidP="001615B2">
      <w:pPr>
        <w:pStyle w:val="a3"/>
        <w:ind w:left="360" w:firstLineChars="0" w:firstLine="0"/>
        <w:rPr>
          <w:sz w:val="24"/>
          <w:szCs w:val="24"/>
        </w:rPr>
      </w:pPr>
      <w:r w:rsidRPr="00C17892">
        <w:rPr>
          <w:sz w:val="24"/>
          <w:szCs w:val="24"/>
        </w:rPr>
        <w:t>S</w:t>
      </w:r>
      <w:r w:rsidRPr="00C17892">
        <w:rPr>
          <w:rFonts w:hint="eastAsia"/>
          <w:sz w:val="24"/>
          <w:szCs w:val="24"/>
        </w:rPr>
        <w:t>um=f(a)+f(b)+4*f(a+h/2);</w:t>
      </w:r>
    </w:p>
    <w:p w:rsidR="001615B2" w:rsidRPr="00C17892" w:rsidRDefault="001615B2" w:rsidP="001615B2">
      <w:pPr>
        <w:pStyle w:val="a3"/>
        <w:ind w:left="360" w:firstLineChars="0" w:firstLine="0"/>
        <w:rPr>
          <w:sz w:val="24"/>
          <w:szCs w:val="24"/>
        </w:rPr>
      </w:pPr>
      <w:r w:rsidRPr="00C17892">
        <w:rPr>
          <w:sz w:val="24"/>
          <w:szCs w:val="24"/>
        </w:rPr>
        <w:t>F</w:t>
      </w:r>
      <w:r w:rsidRPr="00C17892">
        <w:rPr>
          <w:rFonts w:hint="eastAsia"/>
          <w:sz w:val="24"/>
          <w:szCs w:val="24"/>
        </w:rPr>
        <w:t>or(i</w:t>
      </w:r>
      <w:r w:rsidRPr="00C17892">
        <w:rPr>
          <w:rFonts w:hint="eastAsia"/>
          <w:sz w:val="24"/>
          <w:szCs w:val="24"/>
        </w:rPr>
        <w:t>从</w:t>
      </w:r>
      <w:r w:rsidRPr="00C17892">
        <w:rPr>
          <w:rFonts w:hint="eastAsia"/>
          <w:sz w:val="24"/>
          <w:szCs w:val="24"/>
        </w:rPr>
        <w:t>0</w:t>
      </w:r>
      <w:r w:rsidRPr="00C17892">
        <w:rPr>
          <w:rFonts w:hint="eastAsia"/>
          <w:sz w:val="24"/>
          <w:szCs w:val="24"/>
        </w:rPr>
        <w:t>到</w:t>
      </w:r>
      <w:r w:rsidRPr="00C17892">
        <w:rPr>
          <w:rFonts w:hint="eastAsia"/>
          <w:sz w:val="24"/>
          <w:szCs w:val="24"/>
        </w:rPr>
        <w:t>n-1)</w:t>
      </w:r>
    </w:p>
    <w:p w:rsidR="001615B2" w:rsidRPr="00C17892" w:rsidRDefault="001615B2" w:rsidP="001615B2">
      <w:pPr>
        <w:pStyle w:val="a3"/>
        <w:ind w:left="360" w:firstLineChars="0" w:firstLine="0"/>
        <w:rPr>
          <w:sz w:val="24"/>
          <w:szCs w:val="24"/>
        </w:rPr>
      </w:pPr>
      <w:r w:rsidRPr="00C17892">
        <w:rPr>
          <w:rFonts w:hint="eastAsia"/>
          <w:sz w:val="24"/>
          <w:szCs w:val="24"/>
        </w:rPr>
        <w:t>【</w:t>
      </w:r>
    </w:p>
    <w:p w:rsidR="001615B2" w:rsidRPr="00C17892" w:rsidRDefault="001615B2" w:rsidP="00C17892">
      <w:pPr>
        <w:pStyle w:val="a3"/>
        <w:ind w:leftChars="171" w:left="359" w:firstLine="480"/>
        <w:rPr>
          <w:sz w:val="24"/>
          <w:szCs w:val="24"/>
        </w:rPr>
      </w:pPr>
      <w:r w:rsidRPr="00C17892">
        <w:rPr>
          <w:sz w:val="24"/>
          <w:szCs w:val="24"/>
        </w:rPr>
        <w:t>S</w:t>
      </w:r>
      <w:r w:rsidRPr="00C17892">
        <w:rPr>
          <w:rFonts w:hint="eastAsia"/>
          <w:sz w:val="24"/>
          <w:szCs w:val="24"/>
        </w:rPr>
        <w:t>um=sum+4*f(a+h/2+k*h/2)+2*f(a+k*h);</w:t>
      </w:r>
      <w:r w:rsidRPr="00C17892">
        <w:rPr>
          <w:sz w:val="24"/>
          <w:szCs w:val="24"/>
        </w:rPr>
        <w:br/>
      </w:r>
      <w:r w:rsidRPr="00C17892">
        <w:rPr>
          <w:rFonts w:hint="eastAsia"/>
          <w:sz w:val="24"/>
          <w:szCs w:val="24"/>
        </w:rPr>
        <w:t>】</w:t>
      </w:r>
    </w:p>
    <w:p w:rsidR="001615B2" w:rsidRPr="00C17892" w:rsidRDefault="001615B2" w:rsidP="00C17892">
      <w:pPr>
        <w:pStyle w:val="a3"/>
        <w:ind w:leftChars="171" w:left="359" w:firstLine="480"/>
        <w:rPr>
          <w:sz w:val="24"/>
          <w:szCs w:val="24"/>
        </w:rPr>
      </w:pPr>
      <w:r w:rsidRPr="00C17892">
        <w:rPr>
          <w:rFonts w:hint="eastAsia"/>
          <w:sz w:val="24"/>
          <w:szCs w:val="24"/>
        </w:rPr>
        <w:t>输出结果</w:t>
      </w:r>
    </w:p>
    <w:p w:rsidR="001615B2" w:rsidRPr="00C17892" w:rsidRDefault="001615B2" w:rsidP="001615B2">
      <w:pPr>
        <w:pStyle w:val="a3"/>
        <w:numPr>
          <w:ilvl w:val="0"/>
          <w:numId w:val="2"/>
        </w:numPr>
        <w:ind w:firstLineChars="0"/>
        <w:rPr>
          <w:sz w:val="24"/>
          <w:szCs w:val="24"/>
        </w:rPr>
      </w:pPr>
      <w:r w:rsidRPr="00C17892">
        <w:rPr>
          <w:sz w:val="24"/>
          <w:szCs w:val="24"/>
        </w:rPr>
        <w:lastRenderedPageBreak/>
        <w:t>Romberg</w:t>
      </w:r>
      <w:r w:rsidRPr="00C17892">
        <w:rPr>
          <w:rFonts w:hint="eastAsia"/>
          <w:sz w:val="24"/>
          <w:szCs w:val="24"/>
        </w:rPr>
        <w:t>算法</w:t>
      </w:r>
    </w:p>
    <w:p w:rsidR="001615B2" w:rsidRPr="00C17892" w:rsidRDefault="001615B2" w:rsidP="001615B2">
      <w:pPr>
        <w:pStyle w:val="a3"/>
        <w:ind w:left="360" w:firstLineChars="0" w:firstLine="0"/>
        <w:rPr>
          <w:sz w:val="24"/>
          <w:szCs w:val="24"/>
        </w:rPr>
      </w:pPr>
      <w:r w:rsidRPr="00C17892">
        <w:rPr>
          <w:rFonts w:hint="eastAsia"/>
          <w:sz w:val="24"/>
          <w:szCs w:val="24"/>
        </w:rPr>
        <w:t>仍然是先计算</w:t>
      </w:r>
      <w:r w:rsidRPr="00C17892">
        <w:rPr>
          <w:rFonts w:hint="eastAsia"/>
          <w:sz w:val="24"/>
          <w:szCs w:val="24"/>
        </w:rPr>
        <w:t>h</w:t>
      </w:r>
      <w:r w:rsidRPr="00C17892">
        <w:rPr>
          <w:rFonts w:hint="eastAsia"/>
          <w:sz w:val="24"/>
          <w:szCs w:val="24"/>
        </w:rPr>
        <w:t>值，</w:t>
      </w:r>
      <w:r w:rsidRPr="00C17892">
        <w:rPr>
          <w:rFonts w:hint="eastAsia"/>
          <w:sz w:val="24"/>
          <w:szCs w:val="24"/>
        </w:rPr>
        <w:t>b-a</w:t>
      </w:r>
      <w:r w:rsidRPr="00C17892">
        <w:rPr>
          <w:rFonts w:hint="eastAsia"/>
          <w:sz w:val="24"/>
          <w:szCs w:val="24"/>
        </w:rPr>
        <w:t>；</w:t>
      </w:r>
    </w:p>
    <w:p w:rsidR="001615B2" w:rsidRPr="00C17892" w:rsidRDefault="001615B2" w:rsidP="001615B2">
      <w:pPr>
        <w:pStyle w:val="a3"/>
        <w:ind w:left="1080" w:firstLineChars="0" w:firstLine="0"/>
        <w:rPr>
          <w:sz w:val="24"/>
          <w:szCs w:val="24"/>
        </w:rPr>
      </w:pPr>
      <w:r w:rsidRPr="00C17892">
        <w:rPr>
          <w:rFonts w:hint="eastAsia"/>
          <w:sz w:val="24"/>
          <w:szCs w:val="24"/>
        </w:rPr>
        <w:t>temp1[0]=</w:t>
      </w:r>
      <w:r w:rsidRPr="00C17892">
        <w:rPr>
          <w:sz w:val="24"/>
          <w:szCs w:val="24"/>
        </w:rPr>
        <w:t xml:space="preserve"> (</w:t>
      </w:r>
      <w:r w:rsidRPr="00C17892">
        <w:rPr>
          <w:rFonts w:hint="eastAsia"/>
          <w:sz w:val="24"/>
          <w:szCs w:val="24"/>
        </w:rPr>
        <w:t>f</w:t>
      </w:r>
      <w:r w:rsidRPr="00C17892">
        <w:rPr>
          <w:sz w:val="24"/>
          <w:szCs w:val="24"/>
        </w:rPr>
        <w:t>(a)+f(b))*h/2</w:t>
      </w:r>
      <w:r w:rsidRPr="00C17892">
        <w:rPr>
          <w:rFonts w:hint="eastAsia"/>
          <w:sz w:val="24"/>
          <w:szCs w:val="24"/>
        </w:rPr>
        <w:t>;</w:t>
      </w:r>
    </w:p>
    <w:p w:rsidR="001615B2" w:rsidRPr="00C17892" w:rsidRDefault="001615B2" w:rsidP="001615B2">
      <w:pPr>
        <w:pStyle w:val="a3"/>
        <w:ind w:left="1080" w:firstLineChars="0" w:firstLine="0"/>
        <w:rPr>
          <w:sz w:val="24"/>
          <w:szCs w:val="24"/>
        </w:rPr>
      </w:pPr>
      <w:r w:rsidRPr="00C17892">
        <w:rPr>
          <w:sz w:val="24"/>
          <w:szCs w:val="24"/>
        </w:rPr>
        <w:t>t</w:t>
      </w:r>
      <w:r w:rsidRPr="00C17892">
        <w:rPr>
          <w:rFonts w:hint="eastAsia"/>
          <w:sz w:val="24"/>
          <w:szCs w:val="24"/>
        </w:rPr>
        <w:t>emp</w:t>
      </w:r>
      <w:r w:rsidRPr="00C17892">
        <w:rPr>
          <w:sz w:val="24"/>
          <w:szCs w:val="24"/>
        </w:rPr>
        <w:t>2[0]=t</w:t>
      </w:r>
      <w:r w:rsidRPr="00C17892">
        <w:rPr>
          <w:rFonts w:hint="eastAsia"/>
          <w:sz w:val="24"/>
          <w:szCs w:val="24"/>
        </w:rPr>
        <w:t>emp</w:t>
      </w:r>
      <w:r w:rsidRPr="00C17892">
        <w:rPr>
          <w:sz w:val="24"/>
          <w:szCs w:val="24"/>
        </w:rPr>
        <w:t>1[0]/2+f(a,b,func,1)</w:t>
      </w:r>
      <w:r w:rsidRPr="00C17892">
        <w:rPr>
          <w:rFonts w:hint="eastAsia"/>
          <w:sz w:val="24"/>
          <w:szCs w:val="24"/>
        </w:rPr>
        <w:t>,</w:t>
      </w:r>
    </w:p>
    <w:p w:rsidR="001615B2" w:rsidRPr="00C17892" w:rsidRDefault="001615B2" w:rsidP="001615B2">
      <w:pPr>
        <w:pStyle w:val="a3"/>
        <w:ind w:left="1080" w:firstLineChars="0" w:firstLine="0"/>
        <w:rPr>
          <w:sz w:val="24"/>
          <w:szCs w:val="24"/>
        </w:rPr>
      </w:pPr>
      <w:r w:rsidRPr="00C17892">
        <w:rPr>
          <w:sz w:val="24"/>
          <w:szCs w:val="24"/>
        </w:rPr>
        <w:t>t</w:t>
      </w:r>
      <w:r w:rsidRPr="00C17892">
        <w:rPr>
          <w:rFonts w:hint="eastAsia"/>
          <w:sz w:val="24"/>
          <w:szCs w:val="24"/>
        </w:rPr>
        <w:t>emp</w:t>
      </w:r>
      <w:r w:rsidRPr="00C17892">
        <w:rPr>
          <w:sz w:val="24"/>
          <w:szCs w:val="24"/>
        </w:rPr>
        <w:t>2[1]=</w:t>
      </w:r>
      <w:r w:rsidRPr="00C17892">
        <w:rPr>
          <w:rFonts w:hint="eastAsia"/>
          <w:sz w:val="24"/>
          <w:szCs w:val="24"/>
        </w:rPr>
        <w:t>4</w:t>
      </w:r>
      <w:r w:rsidRPr="00C17892">
        <w:rPr>
          <w:sz w:val="24"/>
          <w:szCs w:val="24"/>
        </w:rPr>
        <w:t>/</w:t>
      </w:r>
      <w:r w:rsidRPr="00C17892">
        <w:rPr>
          <w:rFonts w:hint="eastAsia"/>
          <w:sz w:val="24"/>
          <w:szCs w:val="24"/>
        </w:rPr>
        <w:t>3</w:t>
      </w:r>
      <w:r w:rsidRPr="00C17892">
        <w:rPr>
          <w:sz w:val="24"/>
          <w:szCs w:val="24"/>
        </w:rPr>
        <w:t>*t</w:t>
      </w:r>
      <w:r w:rsidRPr="00C17892">
        <w:rPr>
          <w:rFonts w:hint="eastAsia"/>
          <w:sz w:val="24"/>
          <w:szCs w:val="24"/>
        </w:rPr>
        <w:t>emp</w:t>
      </w:r>
      <w:r w:rsidRPr="00C17892">
        <w:rPr>
          <w:sz w:val="24"/>
          <w:szCs w:val="24"/>
        </w:rPr>
        <w:t>2[0]-1.0/</w:t>
      </w:r>
      <w:r w:rsidRPr="00C17892">
        <w:rPr>
          <w:rFonts w:hint="eastAsia"/>
          <w:sz w:val="24"/>
          <w:szCs w:val="24"/>
        </w:rPr>
        <w:t>3</w:t>
      </w:r>
      <w:r w:rsidRPr="00C17892">
        <w:rPr>
          <w:sz w:val="24"/>
          <w:szCs w:val="24"/>
        </w:rPr>
        <w:t>*t</w:t>
      </w:r>
      <w:r w:rsidRPr="00C17892">
        <w:rPr>
          <w:rFonts w:hint="eastAsia"/>
          <w:sz w:val="24"/>
          <w:szCs w:val="24"/>
        </w:rPr>
        <w:t>emp</w:t>
      </w:r>
      <w:r w:rsidRPr="00C17892">
        <w:rPr>
          <w:sz w:val="24"/>
          <w:szCs w:val="24"/>
        </w:rPr>
        <w:t>1[0];</w:t>
      </w:r>
    </w:p>
    <w:p w:rsidR="001615B2" w:rsidRPr="00C17892" w:rsidRDefault="001615B2" w:rsidP="001615B2">
      <w:pPr>
        <w:pStyle w:val="a3"/>
        <w:ind w:left="1080" w:firstLineChars="0" w:firstLine="0"/>
        <w:rPr>
          <w:sz w:val="24"/>
          <w:szCs w:val="24"/>
        </w:rPr>
      </w:pPr>
      <w:r w:rsidRPr="00C17892">
        <w:rPr>
          <w:rFonts w:hint="eastAsia"/>
          <w:sz w:val="24"/>
          <w:szCs w:val="24"/>
        </w:rPr>
        <w:t>While (|t2[i-1]-t1[i-2]|&gt;</w:t>
      </w:r>
      <w:r w:rsidRPr="00C17892">
        <w:rPr>
          <w:sz w:val="24"/>
          <w:szCs w:val="24"/>
        </w:rPr>
        <w:t xml:space="preserve"> </w:t>
      </w:r>
      <w:r w:rsidRPr="00C17892">
        <w:rPr>
          <w:sz w:val="24"/>
          <w:szCs w:val="24"/>
        </w:rPr>
        <w:object w:dxaOrig="200" w:dyaOrig="220">
          <v:shape id="_x0000_i1029" type="#_x0000_t75" style="width:9.45pt;height:11.15pt" o:ole="">
            <v:imagedata r:id="rId14" o:title=""/>
          </v:shape>
          <o:OLEObject Type="Embed" ProgID="Equation.DSMT4" ShapeID="_x0000_i1029" DrawAspect="Content" ObjectID="_1459115287" r:id="rId15"/>
        </w:object>
      </w:r>
      <w:r w:rsidRPr="00C17892">
        <w:rPr>
          <w:rFonts w:hint="eastAsia"/>
          <w:sz w:val="24"/>
          <w:szCs w:val="24"/>
        </w:rPr>
        <w:t>)</w:t>
      </w:r>
    </w:p>
    <w:p w:rsidR="001615B2" w:rsidRPr="00C17892" w:rsidRDefault="001615B2" w:rsidP="001615B2">
      <w:pPr>
        <w:pStyle w:val="a3"/>
        <w:ind w:left="1080" w:firstLineChars="0" w:firstLine="0"/>
        <w:rPr>
          <w:sz w:val="24"/>
          <w:szCs w:val="24"/>
        </w:rPr>
      </w:pPr>
      <w:r w:rsidRPr="00C17892">
        <w:rPr>
          <w:rFonts w:hint="eastAsia"/>
          <w:sz w:val="24"/>
          <w:szCs w:val="24"/>
        </w:rPr>
        <w:tab/>
      </w:r>
      <w:r w:rsidRPr="00C17892">
        <w:rPr>
          <w:rFonts w:hint="eastAsia"/>
          <w:sz w:val="24"/>
          <w:szCs w:val="24"/>
        </w:rPr>
        <w:tab/>
      </w:r>
      <w:r w:rsidRPr="00C17892">
        <w:rPr>
          <w:rFonts w:hint="eastAsia"/>
          <w:sz w:val="24"/>
          <w:szCs w:val="24"/>
        </w:rPr>
        <w:tab/>
        <w:t>for j=1,2</w:t>
      </w:r>
      <w:r w:rsidRPr="00C17892">
        <w:rPr>
          <w:sz w:val="24"/>
          <w:szCs w:val="24"/>
        </w:rPr>
        <w:t>…</w:t>
      </w:r>
      <w:r w:rsidRPr="00C17892">
        <w:rPr>
          <w:rFonts w:hint="eastAsia"/>
          <w:sz w:val="24"/>
          <w:szCs w:val="24"/>
        </w:rPr>
        <w:t>.,i-1</w:t>
      </w:r>
    </w:p>
    <w:p w:rsidR="001615B2" w:rsidRPr="00C17892" w:rsidRDefault="001615B2" w:rsidP="001615B2">
      <w:pPr>
        <w:pStyle w:val="a3"/>
        <w:ind w:left="1080" w:firstLineChars="0" w:firstLine="0"/>
        <w:rPr>
          <w:sz w:val="24"/>
          <w:szCs w:val="24"/>
        </w:rPr>
      </w:pPr>
      <w:r w:rsidRPr="00C17892">
        <w:rPr>
          <w:rFonts w:hint="eastAsia"/>
          <w:sz w:val="24"/>
          <w:szCs w:val="24"/>
        </w:rPr>
        <w:tab/>
      </w:r>
      <w:r w:rsidRPr="00C17892">
        <w:rPr>
          <w:rFonts w:hint="eastAsia"/>
          <w:sz w:val="24"/>
          <w:szCs w:val="24"/>
        </w:rPr>
        <w:tab/>
      </w:r>
      <w:r w:rsidRPr="00C17892">
        <w:rPr>
          <w:rFonts w:hint="eastAsia"/>
          <w:sz w:val="24"/>
          <w:szCs w:val="24"/>
        </w:rPr>
        <w:tab/>
      </w:r>
      <w:r w:rsidRPr="00C17892">
        <w:rPr>
          <w:rFonts w:hint="eastAsia"/>
          <w:sz w:val="24"/>
          <w:szCs w:val="24"/>
        </w:rPr>
        <w:tab/>
      </w:r>
      <w:r w:rsidRPr="00C17892">
        <w:rPr>
          <w:rFonts w:hint="eastAsia"/>
          <w:sz w:val="24"/>
          <w:szCs w:val="24"/>
        </w:rPr>
        <w:tab/>
        <w:t>//</w:t>
      </w:r>
      <w:r w:rsidRPr="00C17892">
        <w:rPr>
          <w:rFonts w:hint="eastAsia"/>
          <w:sz w:val="24"/>
          <w:szCs w:val="24"/>
        </w:rPr>
        <w:t>外推</w:t>
      </w:r>
    </w:p>
    <w:p w:rsidR="001615B2" w:rsidRPr="00C17892" w:rsidRDefault="001615B2" w:rsidP="001615B2">
      <w:pPr>
        <w:pStyle w:val="a3"/>
        <w:ind w:left="1080" w:firstLineChars="0" w:firstLine="0"/>
        <w:rPr>
          <w:sz w:val="24"/>
          <w:szCs w:val="24"/>
        </w:rPr>
      </w:pPr>
      <w:r w:rsidRPr="00C17892">
        <w:rPr>
          <w:rFonts w:hint="eastAsia"/>
          <w:sz w:val="24"/>
          <w:szCs w:val="24"/>
        </w:rPr>
        <w:tab/>
      </w:r>
      <w:r w:rsidRPr="00C17892">
        <w:rPr>
          <w:rFonts w:hint="eastAsia"/>
          <w:sz w:val="24"/>
          <w:szCs w:val="24"/>
        </w:rPr>
        <w:tab/>
      </w:r>
      <w:r w:rsidRPr="00C17892">
        <w:rPr>
          <w:rFonts w:hint="eastAsia"/>
          <w:sz w:val="24"/>
          <w:szCs w:val="24"/>
        </w:rPr>
        <w:tab/>
        <w:t>//</w:t>
      </w:r>
      <w:r w:rsidRPr="00C17892">
        <w:rPr>
          <w:rFonts w:hint="eastAsia"/>
          <w:sz w:val="24"/>
          <w:szCs w:val="24"/>
        </w:rPr>
        <w:t>更新</w:t>
      </w:r>
      <w:r w:rsidRPr="00C17892">
        <w:rPr>
          <w:rFonts w:hint="eastAsia"/>
          <w:sz w:val="24"/>
          <w:szCs w:val="24"/>
        </w:rPr>
        <w:t>temp1</w:t>
      </w:r>
    </w:p>
    <w:p w:rsidR="001615B2" w:rsidRPr="00C17892" w:rsidRDefault="001615B2" w:rsidP="001615B2">
      <w:pPr>
        <w:pStyle w:val="a3"/>
        <w:ind w:left="1080" w:firstLineChars="0" w:firstLine="0"/>
        <w:rPr>
          <w:sz w:val="24"/>
          <w:szCs w:val="24"/>
        </w:rPr>
      </w:pPr>
      <w:r w:rsidRPr="00C17892">
        <w:rPr>
          <w:rFonts w:hint="eastAsia"/>
          <w:sz w:val="24"/>
          <w:szCs w:val="24"/>
        </w:rPr>
        <w:tab/>
      </w:r>
      <w:r w:rsidRPr="00C17892">
        <w:rPr>
          <w:rFonts w:hint="eastAsia"/>
          <w:sz w:val="24"/>
          <w:szCs w:val="24"/>
        </w:rPr>
        <w:tab/>
      </w:r>
      <w:r w:rsidRPr="00C17892">
        <w:rPr>
          <w:rFonts w:hint="eastAsia"/>
          <w:sz w:val="24"/>
          <w:szCs w:val="24"/>
        </w:rPr>
        <w:tab/>
        <w:t>//</w:t>
      </w:r>
      <w:r w:rsidRPr="00C17892">
        <w:rPr>
          <w:rFonts w:hint="eastAsia"/>
          <w:sz w:val="24"/>
          <w:szCs w:val="24"/>
        </w:rPr>
        <w:t>由</w:t>
      </w:r>
      <w:r w:rsidRPr="00C17892">
        <w:rPr>
          <w:rFonts w:hint="eastAsia"/>
          <w:sz w:val="24"/>
          <w:szCs w:val="24"/>
        </w:rPr>
        <w:t>temp1[n]</w:t>
      </w:r>
      <w:r w:rsidRPr="00C17892">
        <w:rPr>
          <w:rFonts w:hint="eastAsia"/>
          <w:sz w:val="24"/>
          <w:szCs w:val="24"/>
        </w:rPr>
        <w:t>计算</w:t>
      </w:r>
      <w:r w:rsidRPr="00C17892">
        <w:rPr>
          <w:rFonts w:hint="eastAsia"/>
          <w:sz w:val="24"/>
          <w:szCs w:val="24"/>
        </w:rPr>
        <w:t>temp2[n]</w:t>
      </w:r>
    </w:p>
    <w:p w:rsidR="001615B2" w:rsidRPr="00C17892" w:rsidRDefault="001615B2" w:rsidP="001615B2">
      <w:pPr>
        <w:pStyle w:val="a3"/>
        <w:ind w:left="1080" w:firstLineChars="0" w:firstLine="0"/>
        <w:rPr>
          <w:sz w:val="24"/>
          <w:szCs w:val="24"/>
        </w:rPr>
      </w:pPr>
      <w:r w:rsidRPr="00C17892">
        <w:rPr>
          <w:rFonts w:hint="eastAsia"/>
          <w:sz w:val="24"/>
          <w:szCs w:val="24"/>
        </w:rPr>
        <w:tab/>
      </w:r>
      <w:r w:rsidRPr="00C17892">
        <w:rPr>
          <w:rFonts w:hint="eastAsia"/>
          <w:sz w:val="24"/>
          <w:szCs w:val="24"/>
        </w:rPr>
        <w:tab/>
      </w:r>
      <w:r w:rsidRPr="00C17892">
        <w:rPr>
          <w:rFonts w:hint="eastAsia"/>
          <w:sz w:val="24"/>
          <w:szCs w:val="24"/>
        </w:rPr>
        <w:tab/>
        <w:t>i=i+1</w:t>
      </w:r>
    </w:p>
    <w:p w:rsidR="001615B2" w:rsidRPr="00C17892" w:rsidRDefault="001615B2" w:rsidP="001615B2">
      <w:pPr>
        <w:pStyle w:val="a3"/>
        <w:ind w:left="1080" w:firstLineChars="0" w:firstLine="0"/>
        <w:rPr>
          <w:sz w:val="24"/>
          <w:szCs w:val="24"/>
        </w:rPr>
      </w:pPr>
      <w:r w:rsidRPr="00C17892">
        <w:rPr>
          <w:rFonts w:hint="eastAsia"/>
          <w:sz w:val="24"/>
          <w:szCs w:val="24"/>
        </w:rPr>
        <w:t>temp2[i-1]</w:t>
      </w:r>
      <w:r w:rsidRPr="00C17892">
        <w:rPr>
          <w:rFonts w:hint="eastAsia"/>
          <w:sz w:val="24"/>
          <w:szCs w:val="24"/>
        </w:rPr>
        <w:t>输出结果</w:t>
      </w:r>
    </w:p>
    <w:p w:rsidR="001615B2" w:rsidRPr="00C17892" w:rsidRDefault="001615B2" w:rsidP="001615B2">
      <w:pPr>
        <w:pStyle w:val="a3"/>
        <w:ind w:left="360" w:firstLineChars="0" w:firstLine="0"/>
        <w:rPr>
          <w:sz w:val="24"/>
          <w:szCs w:val="24"/>
        </w:rPr>
      </w:pPr>
    </w:p>
    <w:p w:rsidR="001615B2" w:rsidRPr="00C17892" w:rsidRDefault="001615B2" w:rsidP="001615B2">
      <w:pPr>
        <w:pStyle w:val="a3"/>
        <w:numPr>
          <w:ilvl w:val="0"/>
          <w:numId w:val="2"/>
        </w:numPr>
        <w:ind w:firstLineChars="0"/>
        <w:rPr>
          <w:sz w:val="24"/>
          <w:szCs w:val="24"/>
        </w:rPr>
      </w:pPr>
      <w:r w:rsidRPr="00C17892">
        <w:rPr>
          <w:sz w:val="24"/>
          <w:szCs w:val="24"/>
        </w:rPr>
        <w:t>G</w:t>
      </w:r>
      <w:r w:rsidRPr="00C17892">
        <w:rPr>
          <w:rFonts w:hint="eastAsia"/>
          <w:sz w:val="24"/>
          <w:szCs w:val="24"/>
        </w:rPr>
        <w:t>auss</w:t>
      </w:r>
      <w:r w:rsidRPr="00C17892">
        <w:rPr>
          <w:rFonts w:hint="eastAsia"/>
          <w:sz w:val="24"/>
          <w:szCs w:val="24"/>
        </w:rPr>
        <w:t>算法</w:t>
      </w:r>
    </w:p>
    <w:p w:rsidR="007055A4" w:rsidRPr="00C17892" w:rsidRDefault="007055A4" w:rsidP="007055A4">
      <w:pPr>
        <w:pStyle w:val="a3"/>
        <w:ind w:left="360" w:firstLineChars="0" w:firstLine="0"/>
        <w:rPr>
          <w:sz w:val="24"/>
          <w:szCs w:val="24"/>
        </w:rPr>
      </w:pPr>
      <w:r w:rsidRPr="00C17892">
        <w:rPr>
          <w:sz w:val="24"/>
          <w:szCs w:val="24"/>
        </w:rPr>
        <w:t xml:space="preserve">For </w:t>
      </w:r>
      <w:r w:rsidRPr="00C17892">
        <w:rPr>
          <w:rFonts w:hint="eastAsia"/>
          <w:sz w:val="24"/>
          <w:szCs w:val="24"/>
        </w:rPr>
        <w:t>k=0,2</w:t>
      </w:r>
      <w:r w:rsidRPr="00C17892">
        <w:rPr>
          <w:rFonts w:hint="eastAsia"/>
          <w:sz w:val="24"/>
          <w:szCs w:val="24"/>
        </w:rPr>
        <w:t>……</w:t>
      </w:r>
      <w:r w:rsidRPr="00C17892">
        <w:rPr>
          <w:rFonts w:hint="eastAsia"/>
          <w:sz w:val="24"/>
          <w:szCs w:val="24"/>
        </w:rPr>
        <w:t>,n-1</w:t>
      </w:r>
    </w:p>
    <w:p w:rsidR="007055A4" w:rsidRPr="00C17892" w:rsidRDefault="007055A4" w:rsidP="007055A4">
      <w:pPr>
        <w:pStyle w:val="a3"/>
        <w:ind w:left="360" w:firstLineChars="0" w:firstLine="0"/>
        <w:rPr>
          <w:sz w:val="24"/>
          <w:szCs w:val="24"/>
        </w:rPr>
      </w:pPr>
      <w:r w:rsidRPr="00C17892">
        <w:rPr>
          <w:sz w:val="24"/>
          <w:szCs w:val="24"/>
        </w:rPr>
        <w:t>S</w:t>
      </w:r>
      <w:r w:rsidRPr="00C17892">
        <w:rPr>
          <w:rFonts w:hint="eastAsia"/>
          <w:sz w:val="24"/>
          <w:szCs w:val="24"/>
        </w:rPr>
        <w:t>um+=</w:t>
      </w:r>
      <w:r w:rsidRPr="00C17892">
        <w:rPr>
          <w:sz w:val="24"/>
          <w:szCs w:val="24"/>
        </w:rPr>
        <w:t xml:space="preserve"> </w:t>
      </w:r>
      <w:r w:rsidRPr="00C17892">
        <w:rPr>
          <w:sz w:val="24"/>
          <w:szCs w:val="24"/>
        </w:rPr>
        <w:object w:dxaOrig="1440" w:dyaOrig="680">
          <v:shape id="_x0000_i1030" type="#_x0000_t75" style="width:1in;height:34.3pt" o:ole="">
            <v:imagedata r:id="rId16" o:title=""/>
          </v:shape>
          <o:OLEObject Type="Embed" ProgID="Equation.DSMT4" ShapeID="_x0000_i1030" DrawAspect="Content" ObjectID="_1459115288" r:id="rId17"/>
        </w:object>
      </w:r>
      <w:r w:rsidRPr="00C17892">
        <w:rPr>
          <w:rFonts w:hint="eastAsia"/>
          <w:sz w:val="24"/>
          <w:szCs w:val="24"/>
        </w:rPr>
        <w:t>+</w:t>
      </w:r>
      <w:r w:rsidRPr="00C17892">
        <w:rPr>
          <w:sz w:val="24"/>
          <w:szCs w:val="24"/>
        </w:rPr>
        <w:t xml:space="preserve"> </w:t>
      </w:r>
      <w:r w:rsidRPr="00C17892">
        <w:rPr>
          <w:sz w:val="24"/>
          <w:szCs w:val="24"/>
        </w:rPr>
        <w:object w:dxaOrig="1440" w:dyaOrig="680">
          <v:shape id="_x0000_i1031" type="#_x0000_t75" style="width:1in;height:34.3pt" o:ole="">
            <v:imagedata r:id="rId18" o:title=""/>
          </v:shape>
          <o:OLEObject Type="Embed" ProgID="Equation.DSMT4" ShapeID="_x0000_i1031" DrawAspect="Content" ObjectID="_1459115289" r:id="rId19"/>
        </w:object>
      </w:r>
      <w:r w:rsidRPr="00C17892">
        <w:rPr>
          <w:sz w:val="24"/>
          <w:szCs w:val="24"/>
        </w:rPr>
        <w:t>;</w:t>
      </w:r>
    </w:p>
    <w:p w:rsidR="007055A4" w:rsidRPr="00C17892" w:rsidRDefault="007055A4" w:rsidP="007055A4">
      <w:pPr>
        <w:pStyle w:val="a3"/>
        <w:ind w:left="360" w:firstLineChars="0" w:firstLine="0"/>
        <w:rPr>
          <w:sz w:val="24"/>
          <w:szCs w:val="24"/>
        </w:rPr>
      </w:pPr>
      <w:r w:rsidRPr="00C17892">
        <w:rPr>
          <w:rFonts w:hint="eastAsia"/>
          <w:sz w:val="24"/>
          <w:szCs w:val="24"/>
        </w:rPr>
        <w:t>Sum*h/2</w:t>
      </w:r>
    </w:p>
    <w:p w:rsidR="007055A4" w:rsidRPr="00C17892" w:rsidRDefault="007055A4" w:rsidP="007055A4">
      <w:pPr>
        <w:pStyle w:val="a3"/>
        <w:ind w:left="360" w:firstLineChars="0" w:firstLine="0"/>
        <w:rPr>
          <w:sz w:val="24"/>
          <w:szCs w:val="24"/>
        </w:rPr>
      </w:pPr>
      <w:r w:rsidRPr="00C17892">
        <w:rPr>
          <w:rFonts w:hint="eastAsia"/>
          <w:sz w:val="24"/>
          <w:szCs w:val="24"/>
        </w:rPr>
        <w:t>输出结果</w:t>
      </w:r>
      <w:r w:rsidRPr="00C17892">
        <w:rPr>
          <w:rFonts w:hint="eastAsia"/>
          <w:sz w:val="24"/>
          <w:szCs w:val="24"/>
        </w:rPr>
        <w:t>sum</w:t>
      </w:r>
      <w:r w:rsidRPr="00C17892">
        <w:rPr>
          <w:rFonts w:hint="eastAsia"/>
          <w:sz w:val="24"/>
          <w:szCs w:val="24"/>
        </w:rPr>
        <w:t>值</w:t>
      </w:r>
    </w:p>
    <w:p w:rsidR="007055A4" w:rsidRPr="00C17892" w:rsidRDefault="007055A4" w:rsidP="007055A4">
      <w:pPr>
        <w:pStyle w:val="a3"/>
        <w:ind w:left="360" w:firstLineChars="0" w:firstLine="0"/>
        <w:rPr>
          <w:sz w:val="24"/>
          <w:szCs w:val="24"/>
        </w:rPr>
      </w:pPr>
    </w:p>
    <w:p w:rsidR="00BA07C5" w:rsidRPr="00B95B1A" w:rsidRDefault="00BA07C5" w:rsidP="004E4780">
      <w:pPr>
        <w:pStyle w:val="1"/>
      </w:pPr>
      <w:r w:rsidRPr="00B95B1A">
        <w:rPr>
          <w:rFonts w:hint="eastAsia"/>
        </w:rPr>
        <w:t>程序清单</w:t>
      </w:r>
    </w:p>
    <w:p w:rsidR="00CB401E" w:rsidRPr="00C17892" w:rsidRDefault="00CB401E" w:rsidP="00FF4C06">
      <w:r w:rsidRPr="00C17892">
        <w:rPr>
          <w:rFonts w:hint="eastAsia"/>
        </w:rPr>
        <w:t>（使用</w:t>
      </w:r>
      <w:r w:rsidRPr="00C17892">
        <w:rPr>
          <w:rFonts w:hint="eastAsia"/>
        </w:rPr>
        <w:t>devc++</w:t>
      </w:r>
      <w:r w:rsidRPr="00C17892">
        <w:rPr>
          <w:rFonts w:hint="eastAsia"/>
        </w:rPr>
        <w:t>）</w:t>
      </w:r>
    </w:p>
    <w:p w:rsidR="00FF4C06" w:rsidRPr="00FF4C06" w:rsidRDefault="00FF4C06" w:rsidP="00FF4C06">
      <w:r w:rsidRPr="00FF4C06">
        <w:t>#include&lt;iostream&gt;</w:t>
      </w:r>
    </w:p>
    <w:p w:rsidR="00FF4C06" w:rsidRPr="00FF4C06" w:rsidRDefault="00FF4C06" w:rsidP="00FF4C06">
      <w:r w:rsidRPr="00FF4C06">
        <w:t>#include&lt;cmath&gt;</w:t>
      </w:r>
    </w:p>
    <w:p w:rsidR="00FF4C06" w:rsidRPr="00FF4C06" w:rsidRDefault="00FF4C06" w:rsidP="00FF4C06"/>
    <w:p w:rsidR="00FF4C06" w:rsidRPr="00FF4C06" w:rsidRDefault="00FF4C06" w:rsidP="00FF4C06">
      <w:r w:rsidRPr="00FF4C06">
        <w:t>using namespace std;</w:t>
      </w:r>
    </w:p>
    <w:p w:rsidR="00FF4C06" w:rsidRPr="00FF4C06" w:rsidRDefault="00FF4C06" w:rsidP="00FF4C06"/>
    <w:p w:rsidR="00FF4C06" w:rsidRPr="00FF4C06" w:rsidRDefault="00FF4C06" w:rsidP="00FF4C06">
      <w:r w:rsidRPr="00FF4C06">
        <w:t>long double fuzhu_1(double x,int t)</w:t>
      </w:r>
    </w:p>
    <w:p w:rsidR="00FF4C06" w:rsidRPr="00FF4C06" w:rsidRDefault="00FF4C06" w:rsidP="00FF4C06">
      <w:r w:rsidRPr="00FF4C06">
        <w:t>{</w:t>
      </w:r>
    </w:p>
    <w:p w:rsidR="00FF4C06" w:rsidRPr="00FF4C06" w:rsidRDefault="00FF4C06" w:rsidP="00FF4C06">
      <w:r w:rsidRPr="00FF4C06">
        <w:tab/>
        <w:t>if(t==1)</w:t>
      </w:r>
    </w:p>
    <w:p w:rsidR="00FF4C06" w:rsidRPr="00FF4C06" w:rsidRDefault="00FF4C06" w:rsidP="00FF4C06">
      <w:r w:rsidRPr="00FF4C06">
        <w:tab/>
        <w:t>return 1.0/x;</w:t>
      </w:r>
    </w:p>
    <w:p w:rsidR="00FF4C06" w:rsidRPr="00FF4C06" w:rsidRDefault="00FF4C06" w:rsidP="00FF4C06">
      <w:r w:rsidRPr="00FF4C06">
        <w:tab/>
        <w:t>else</w:t>
      </w:r>
    </w:p>
    <w:p w:rsidR="00FF4C06" w:rsidRPr="00FF4C06" w:rsidRDefault="00FF4C06" w:rsidP="00FF4C06">
      <w:r w:rsidRPr="00FF4C06">
        <w:tab/>
        <w:t>return 1.0/(1+x*x);</w:t>
      </w:r>
    </w:p>
    <w:p w:rsidR="00FF4C06" w:rsidRPr="00FF4C06" w:rsidRDefault="00FF4C06" w:rsidP="00FF4C06">
      <w:r w:rsidRPr="00FF4C06">
        <w:t>}</w:t>
      </w:r>
    </w:p>
    <w:p w:rsidR="00FF4C06" w:rsidRPr="00FF4C06" w:rsidRDefault="00FF4C06" w:rsidP="00FF4C06"/>
    <w:p w:rsidR="00FF4C06" w:rsidRPr="00FF4C06" w:rsidRDefault="00FF4C06" w:rsidP="00FF4C06">
      <w:r w:rsidRPr="00FF4C06">
        <w:t>long double fuzhu(double a,double b,int n,int t)</w:t>
      </w:r>
    </w:p>
    <w:p w:rsidR="00FF4C06" w:rsidRPr="00FF4C06" w:rsidRDefault="00FF4C06" w:rsidP="00FF4C06">
      <w:r w:rsidRPr="00FF4C06">
        <w:t>{</w:t>
      </w:r>
    </w:p>
    <w:p w:rsidR="00FF4C06" w:rsidRPr="00FF4C06" w:rsidRDefault="00FF4C06" w:rsidP="00FF4C06">
      <w:r w:rsidRPr="00FF4C06">
        <w:tab/>
        <w:t>double h=(b-a)/n;</w:t>
      </w:r>
    </w:p>
    <w:p w:rsidR="00FF4C06" w:rsidRPr="00FF4C06" w:rsidRDefault="00FF4C06" w:rsidP="00FF4C06">
      <w:r w:rsidRPr="00FF4C06">
        <w:tab/>
        <w:t>double sum=0.0;</w:t>
      </w:r>
    </w:p>
    <w:p w:rsidR="00FF4C06" w:rsidRPr="00FF4C06" w:rsidRDefault="00FF4C06" w:rsidP="00FF4C06">
      <w:r w:rsidRPr="00FF4C06">
        <w:tab/>
        <w:t>for(int i=0;i&lt;=n-1;i++)</w:t>
      </w:r>
    </w:p>
    <w:p w:rsidR="00FF4C06" w:rsidRPr="00FF4C06" w:rsidRDefault="00FF4C06" w:rsidP="00FF4C06">
      <w:r w:rsidRPr="00FF4C06">
        <w:lastRenderedPageBreak/>
        <w:tab/>
        <w:t>{</w:t>
      </w:r>
    </w:p>
    <w:p w:rsidR="00FF4C06" w:rsidRPr="00FF4C06" w:rsidRDefault="00FF4C06" w:rsidP="00FF4C06">
      <w:r w:rsidRPr="00FF4C06">
        <w:tab/>
      </w:r>
      <w:r w:rsidRPr="00FF4C06">
        <w:tab/>
        <w:t>sum=sum+fuzhu_1(a+i*h+h/2,t);</w:t>
      </w:r>
    </w:p>
    <w:p w:rsidR="00FF4C06" w:rsidRPr="00FF4C06" w:rsidRDefault="00FF4C06" w:rsidP="00FF4C06">
      <w:r w:rsidRPr="00FF4C06">
        <w:tab/>
        <w:t>}</w:t>
      </w:r>
    </w:p>
    <w:p w:rsidR="00FF4C06" w:rsidRPr="00FF4C06" w:rsidRDefault="00FF4C06" w:rsidP="00FF4C06">
      <w:r w:rsidRPr="00FF4C06">
        <w:tab/>
        <w:t>sum=sum*(h/2);</w:t>
      </w:r>
    </w:p>
    <w:p w:rsidR="00FF4C06" w:rsidRPr="00FF4C06" w:rsidRDefault="00FF4C06" w:rsidP="00FF4C06">
      <w:r w:rsidRPr="00FF4C06">
        <w:tab/>
        <w:t>return sum;</w:t>
      </w:r>
    </w:p>
    <w:p w:rsidR="00FF4C06" w:rsidRPr="00FF4C06" w:rsidRDefault="00FF4C06" w:rsidP="00FF4C06">
      <w:r w:rsidRPr="00FF4C06">
        <w:t>}</w:t>
      </w:r>
    </w:p>
    <w:p w:rsidR="00FF4C06" w:rsidRPr="00FF4C06" w:rsidRDefault="00FF4C06" w:rsidP="00FF4C06">
      <w:r w:rsidRPr="00FF4C06">
        <w:t>long double simpson(double a,double b,int n,int t)</w:t>
      </w:r>
    </w:p>
    <w:p w:rsidR="00FF4C06" w:rsidRPr="00FF4C06" w:rsidRDefault="00FF4C06" w:rsidP="00FF4C06">
      <w:r w:rsidRPr="00FF4C06">
        <w:t>{</w:t>
      </w:r>
    </w:p>
    <w:p w:rsidR="00FF4C06" w:rsidRPr="00FF4C06" w:rsidRDefault="00FF4C06" w:rsidP="00FF4C06">
      <w:r w:rsidRPr="00FF4C06">
        <w:tab/>
        <w:t>double h=(b-a)/double(n);</w:t>
      </w:r>
    </w:p>
    <w:p w:rsidR="00FF4C06" w:rsidRPr="00FF4C06" w:rsidRDefault="00FF4C06" w:rsidP="00FF4C06">
      <w:r w:rsidRPr="00FF4C06">
        <w:tab/>
        <w:t>double sum;</w:t>
      </w:r>
    </w:p>
    <w:p w:rsidR="00FF4C06" w:rsidRPr="00FF4C06" w:rsidRDefault="00FF4C06" w:rsidP="00FF4C06">
      <w:pPr>
        <w:rPr>
          <w:rFonts w:hint="eastAsia"/>
        </w:rPr>
      </w:pPr>
      <w:r w:rsidRPr="00FF4C06">
        <w:rPr>
          <w:rFonts w:hint="eastAsia"/>
        </w:rPr>
        <w:tab/>
        <w:t>sum=fuzhu_1(a,t)+fuzhu_1(b,t)+4*fuzhu_1(a+h/2,t);//</w:t>
      </w:r>
      <w:r w:rsidRPr="00FF4C06">
        <w:rPr>
          <w:rFonts w:hint="eastAsia"/>
        </w:rPr>
        <w:t>注意下标不同，不要搞错了</w:t>
      </w:r>
      <w:r w:rsidRPr="00FF4C06">
        <w:rPr>
          <w:rFonts w:hint="eastAsia"/>
        </w:rPr>
        <w:t xml:space="preserve"> </w:t>
      </w:r>
    </w:p>
    <w:p w:rsidR="00FF4C06" w:rsidRPr="00FF4C06" w:rsidRDefault="00FF4C06" w:rsidP="00FF4C06">
      <w:r w:rsidRPr="00FF4C06">
        <w:tab/>
        <w:t>for(int i=1;i&lt;=n-1;i++)</w:t>
      </w:r>
    </w:p>
    <w:p w:rsidR="00FF4C06" w:rsidRPr="00FF4C06" w:rsidRDefault="00FF4C06" w:rsidP="00FF4C06">
      <w:r w:rsidRPr="00FF4C06">
        <w:tab/>
        <w:t>{</w:t>
      </w:r>
    </w:p>
    <w:p w:rsidR="00FF4C06" w:rsidRPr="00FF4C06" w:rsidRDefault="00FF4C06" w:rsidP="00FF4C06">
      <w:r w:rsidRPr="00FF4C06">
        <w:tab/>
      </w:r>
      <w:r w:rsidRPr="00FF4C06">
        <w:tab/>
        <w:t>sum=sum+4*fuzhu_1(a+i*h+h/2,t)+2*fuzhu_1(a+i*h,t);</w:t>
      </w:r>
    </w:p>
    <w:p w:rsidR="00FF4C06" w:rsidRPr="00FF4C06" w:rsidRDefault="00FF4C06" w:rsidP="00FF4C06">
      <w:r w:rsidRPr="00FF4C06">
        <w:tab/>
        <w:t>}</w:t>
      </w:r>
    </w:p>
    <w:p w:rsidR="00FF4C06" w:rsidRPr="00FF4C06" w:rsidRDefault="00FF4C06" w:rsidP="00FF4C06">
      <w:r w:rsidRPr="00FF4C06">
        <w:tab/>
        <w:t>sum=sum*(h/6);</w:t>
      </w:r>
    </w:p>
    <w:p w:rsidR="00FF4C06" w:rsidRPr="00FF4C06" w:rsidRDefault="00FF4C06" w:rsidP="00FF4C06">
      <w:r w:rsidRPr="00FF4C06">
        <w:tab/>
        <w:t>return sum;</w:t>
      </w:r>
    </w:p>
    <w:p w:rsidR="00FF4C06" w:rsidRPr="00FF4C06" w:rsidRDefault="00FF4C06" w:rsidP="00FF4C06">
      <w:pPr>
        <w:rPr>
          <w:rFonts w:hint="eastAsia"/>
        </w:rPr>
      </w:pPr>
      <w:r w:rsidRPr="00FF4C06">
        <w:rPr>
          <w:rFonts w:hint="eastAsia"/>
        </w:rPr>
        <w:t>}//</w:t>
      </w:r>
      <w:r w:rsidRPr="00FF4C06">
        <w:rPr>
          <w:rFonts w:hint="eastAsia"/>
        </w:rPr>
        <w:t>求取</w:t>
      </w:r>
      <w:r w:rsidRPr="00FF4C06">
        <w:rPr>
          <w:rFonts w:hint="eastAsia"/>
        </w:rPr>
        <w:t xml:space="preserve">ln2,pai </w:t>
      </w:r>
    </w:p>
    <w:p w:rsidR="00FF4C06" w:rsidRPr="00FF4C06" w:rsidRDefault="00FF4C06" w:rsidP="00FF4C06"/>
    <w:p w:rsidR="00FF4C06" w:rsidRPr="00FF4C06" w:rsidRDefault="00FF4C06" w:rsidP="00FF4C06">
      <w:r w:rsidRPr="00FF4C06">
        <w:t>long double romberg(double a,double b,int t)</w:t>
      </w:r>
    </w:p>
    <w:p w:rsidR="00FF4C06" w:rsidRPr="00FF4C06" w:rsidRDefault="00FF4C06" w:rsidP="00FF4C06">
      <w:r w:rsidRPr="00FF4C06">
        <w:t>{</w:t>
      </w:r>
    </w:p>
    <w:p w:rsidR="00FF4C06" w:rsidRPr="00FF4C06" w:rsidRDefault="00FF4C06" w:rsidP="00FF4C06">
      <w:r w:rsidRPr="00FF4C06">
        <w:tab/>
        <w:t>double temp1[5000];</w:t>
      </w:r>
    </w:p>
    <w:p w:rsidR="00FF4C06" w:rsidRPr="00FF4C06" w:rsidRDefault="00FF4C06" w:rsidP="00FF4C06">
      <w:r w:rsidRPr="00FF4C06">
        <w:tab/>
        <w:t>double temp2[5000];</w:t>
      </w:r>
    </w:p>
    <w:p w:rsidR="00FF4C06" w:rsidRPr="00FF4C06" w:rsidRDefault="00FF4C06" w:rsidP="00FF4C06">
      <w:r w:rsidRPr="00FF4C06">
        <w:tab/>
        <w:t>double h=b-a;</w:t>
      </w:r>
    </w:p>
    <w:p w:rsidR="00FF4C06" w:rsidRPr="00FF4C06" w:rsidRDefault="00FF4C06" w:rsidP="00FF4C06">
      <w:r w:rsidRPr="00FF4C06">
        <w:tab/>
        <w:t>int i=2;</w:t>
      </w:r>
    </w:p>
    <w:p w:rsidR="00FF4C06" w:rsidRPr="00FF4C06" w:rsidRDefault="00FF4C06" w:rsidP="00FF4C06">
      <w:r w:rsidRPr="00FF4C06">
        <w:tab/>
        <w:t>temp1[0]=(fuzhu_1(a,t)+fuzhu_1(b,t))*h/2;</w:t>
      </w:r>
    </w:p>
    <w:p w:rsidR="00FF4C06" w:rsidRPr="00FF4C06" w:rsidRDefault="00FF4C06" w:rsidP="00FF4C06">
      <w:r w:rsidRPr="00FF4C06">
        <w:tab/>
        <w:t>temp2[0]=(temp1[0]/2)+fuzhu(a,b,1,t);</w:t>
      </w:r>
    </w:p>
    <w:p w:rsidR="00FF4C06" w:rsidRPr="00FF4C06" w:rsidRDefault="00FF4C06" w:rsidP="00FF4C06">
      <w:r w:rsidRPr="00FF4C06">
        <w:tab/>
        <w:t>temp2[1]=pow(4.0,1)/(pow(4.0,1)-1)*temp2[0]-1.0/(pow(4.0,1)-1)*temp1[0];</w:t>
      </w:r>
    </w:p>
    <w:p w:rsidR="00FF4C06" w:rsidRPr="00FF4C06" w:rsidRDefault="00FF4C06" w:rsidP="00FF4C06">
      <w:r w:rsidRPr="00FF4C06">
        <w:tab/>
        <w:t>while(abs(temp2[i-1]-temp1[i-2])&gt;pow(10.0,-9))</w:t>
      </w:r>
    </w:p>
    <w:p w:rsidR="00FF4C06" w:rsidRPr="00FF4C06" w:rsidRDefault="00FF4C06" w:rsidP="00FF4C06">
      <w:r w:rsidRPr="00FF4C06">
        <w:tab/>
        <w:t>{</w:t>
      </w:r>
    </w:p>
    <w:p w:rsidR="00FF4C06" w:rsidRPr="00FF4C06" w:rsidRDefault="00FF4C06" w:rsidP="00FF4C06">
      <w:r w:rsidRPr="00FF4C06">
        <w:tab/>
      </w:r>
      <w:r w:rsidRPr="00FF4C06">
        <w:tab/>
      </w:r>
      <w:r w:rsidR="00AD6DD3">
        <w:rPr>
          <w:rFonts w:hint="eastAsia"/>
        </w:rPr>
        <w:t>//</w:t>
      </w:r>
      <w:r w:rsidRPr="00FF4C06">
        <w:t>cout&lt;&lt;i&lt;&lt;" "&lt;&lt;temp2[i-1]&lt;&lt;" "&lt;&lt;temp1[i-2]&lt;&lt;endl;</w:t>
      </w:r>
    </w:p>
    <w:p w:rsidR="00FF4C06" w:rsidRPr="00FF4C06" w:rsidRDefault="00FF4C06" w:rsidP="00FF4C06">
      <w:r w:rsidRPr="00FF4C06">
        <w:tab/>
      </w:r>
      <w:r w:rsidRPr="00FF4C06">
        <w:tab/>
        <w:t>for(int j=0;j&lt;i;j++)</w:t>
      </w:r>
    </w:p>
    <w:p w:rsidR="00FF4C06" w:rsidRPr="00FF4C06" w:rsidRDefault="00FF4C06" w:rsidP="00FF4C06">
      <w:r w:rsidRPr="00FF4C06">
        <w:tab/>
      </w:r>
      <w:r w:rsidRPr="00FF4C06">
        <w:tab/>
        <w:t>{</w:t>
      </w:r>
    </w:p>
    <w:p w:rsidR="00FF4C06" w:rsidRPr="00FF4C06" w:rsidRDefault="00FF4C06" w:rsidP="00FF4C06">
      <w:r w:rsidRPr="00FF4C06">
        <w:tab/>
      </w:r>
      <w:r w:rsidRPr="00FF4C06">
        <w:tab/>
      </w:r>
      <w:r w:rsidRPr="00FF4C06">
        <w:tab/>
        <w:t>temp1[j]=temp2[j];</w:t>
      </w:r>
    </w:p>
    <w:p w:rsidR="00FF4C06" w:rsidRPr="00FF4C06" w:rsidRDefault="00FF4C06" w:rsidP="00FF4C06">
      <w:r w:rsidRPr="00FF4C06">
        <w:tab/>
      </w:r>
      <w:r w:rsidRPr="00FF4C06">
        <w:tab/>
        <w:t xml:space="preserve">}    </w:t>
      </w:r>
    </w:p>
    <w:p w:rsidR="00FF4C06" w:rsidRPr="00FF4C06" w:rsidRDefault="00FF4C06" w:rsidP="00FF4C06">
      <w:r w:rsidRPr="00FF4C06">
        <w:tab/>
      </w:r>
      <w:r w:rsidRPr="00FF4C06">
        <w:tab/>
        <w:t>temp2[0]=temp1[0]/2+fuzhu(a,b,int(pow(2.0,i-1)),t);</w:t>
      </w:r>
    </w:p>
    <w:p w:rsidR="00FF4C06" w:rsidRPr="00FF4C06" w:rsidRDefault="00FF4C06" w:rsidP="00FF4C06">
      <w:r w:rsidRPr="00FF4C06">
        <w:tab/>
      </w:r>
      <w:r w:rsidRPr="00FF4C06">
        <w:tab/>
        <w:t>for(int j=1;j&lt;=i+1;j++)</w:t>
      </w:r>
    </w:p>
    <w:p w:rsidR="00FF4C06" w:rsidRPr="00FF4C06" w:rsidRDefault="00FF4C06" w:rsidP="00FF4C06">
      <w:r w:rsidRPr="00FF4C06">
        <w:tab/>
      </w:r>
      <w:r w:rsidRPr="00FF4C06">
        <w:tab/>
        <w:t>{</w:t>
      </w:r>
    </w:p>
    <w:p w:rsidR="00FF4C06" w:rsidRPr="00FF4C06" w:rsidRDefault="00FF4C06" w:rsidP="00FF4C06">
      <w:r w:rsidRPr="00FF4C06">
        <w:tab/>
      </w:r>
      <w:r w:rsidRPr="00FF4C06">
        <w:tab/>
      </w:r>
      <w:r w:rsidRPr="00FF4C06">
        <w:tab/>
        <w:t>temp2[j]=pow(4.0,j)/(pow(4.0,j)-1)*temp2[j-1]-1.0/(pow(4.0,j)-1)*temp1[j-1];</w:t>
      </w:r>
    </w:p>
    <w:p w:rsidR="00FF4C06" w:rsidRPr="00FF4C06" w:rsidRDefault="00FF4C06" w:rsidP="00FF4C06">
      <w:r w:rsidRPr="00FF4C06">
        <w:tab/>
      </w:r>
      <w:r w:rsidRPr="00FF4C06">
        <w:tab/>
        <w:t>}</w:t>
      </w:r>
    </w:p>
    <w:p w:rsidR="00FF4C06" w:rsidRPr="00FF4C06" w:rsidRDefault="00FF4C06" w:rsidP="00FF4C06">
      <w:r w:rsidRPr="00FF4C06">
        <w:tab/>
      </w:r>
      <w:r w:rsidRPr="00FF4C06">
        <w:tab/>
        <w:t>i++;</w:t>
      </w:r>
    </w:p>
    <w:p w:rsidR="00FF4C06" w:rsidRPr="00FF4C06" w:rsidRDefault="00FF4C06" w:rsidP="00FF4C06">
      <w:r w:rsidRPr="00FF4C06">
        <w:tab/>
        <w:t>}</w:t>
      </w:r>
    </w:p>
    <w:p w:rsidR="00FF4C06" w:rsidRPr="00FF4C06" w:rsidRDefault="00FF4C06" w:rsidP="00FF4C06">
      <w:r w:rsidRPr="00FF4C06">
        <w:tab/>
        <w:t>//cout&lt;&lt;"fuck"&lt;&lt;endl;</w:t>
      </w:r>
    </w:p>
    <w:p w:rsidR="00FF4C06" w:rsidRPr="00FF4C06" w:rsidRDefault="00FF4C06" w:rsidP="00FF4C06">
      <w:r w:rsidRPr="00FF4C06">
        <w:tab/>
        <w:t>return temp2[i-1];</w:t>
      </w:r>
    </w:p>
    <w:p w:rsidR="00FF4C06" w:rsidRPr="00FF4C06" w:rsidRDefault="00FF4C06" w:rsidP="00FF4C06">
      <w:r w:rsidRPr="00FF4C06">
        <w:lastRenderedPageBreak/>
        <w:t>}</w:t>
      </w:r>
    </w:p>
    <w:p w:rsidR="00FF4C06" w:rsidRPr="00FF4C06" w:rsidRDefault="00FF4C06" w:rsidP="00FF4C06"/>
    <w:p w:rsidR="00FF4C06" w:rsidRPr="00FF4C06" w:rsidRDefault="00FF4C06" w:rsidP="00FF4C06">
      <w:r w:rsidRPr="00FF4C06">
        <w:t>long double gauss(double a,double b,int n,int t)</w:t>
      </w:r>
    </w:p>
    <w:p w:rsidR="00FF4C06" w:rsidRPr="00FF4C06" w:rsidRDefault="00FF4C06" w:rsidP="00FF4C06">
      <w:r w:rsidRPr="00FF4C06">
        <w:t>{</w:t>
      </w:r>
    </w:p>
    <w:p w:rsidR="00FF4C06" w:rsidRPr="00FF4C06" w:rsidRDefault="00FF4C06" w:rsidP="00FF4C06">
      <w:r w:rsidRPr="00FF4C06">
        <w:tab/>
        <w:t>double h=(b-a)/double(n);</w:t>
      </w:r>
    </w:p>
    <w:p w:rsidR="00FF4C06" w:rsidRPr="00FF4C06" w:rsidRDefault="00FF4C06" w:rsidP="00FF4C06">
      <w:r w:rsidRPr="00FF4C06">
        <w:tab/>
        <w:t>double sum=0.0;</w:t>
      </w:r>
    </w:p>
    <w:p w:rsidR="00FF4C06" w:rsidRPr="00FF4C06" w:rsidRDefault="00FF4C06" w:rsidP="00FF4C06">
      <w:r w:rsidRPr="00FF4C06">
        <w:tab/>
        <w:t>for(int i=0;i&lt;=n-1;i++)</w:t>
      </w:r>
    </w:p>
    <w:p w:rsidR="00FF4C06" w:rsidRPr="00FF4C06" w:rsidRDefault="00FF4C06" w:rsidP="00FF4C06">
      <w:r w:rsidRPr="00FF4C06">
        <w:tab/>
        <w:t>{</w:t>
      </w:r>
    </w:p>
    <w:p w:rsidR="00FF4C06" w:rsidRPr="00FF4C06" w:rsidRDefault="00FF4C06" w:rsidP="00FF4C06">
      <w:r w:rsidRPr="00FF4C06">
        <w:tab/>
      </w:r>
      <w:r w:rsidRPr="00FF4C06">
        <w:tab/>
        <w:t>sum=sum+fuzhu_1(a+i*h+h/2-h/2/pow(3.0,0.5),t)+fuzhu_1(a+i*h+h/2+h/2/pow(3.0,0.5),t);</w:t>
      </w:r>
    </w:p>
    <w:p w:rsidR="00FF4C06" w:rsidRPr="00FF4C06" w:rsidRDefault="00FF4C06" w:rsidP="00FF4C06">
      <w:r w:rsidRPr="00FF4C06">
        <w:tab/>
        <w:t>}</w:t>
      </w:r>
    </w:p>
    <w:p w:rsidR="00FF4C06" w:rsidRPr="00FF4C06" w:rsidRDefault="00FF4C06" w:rsidP="00FF4C06">
      <w:r w:rsidRPr="00FF4C06">
        <w:tab/>
        <w:t>sum=sum*h/2;</w:t>
      </w:r>
    </w:p>
    <w:p w:rsidR="00FF4C06" w:rsidRPr="00FF4C06" w:rsidRDefault="00FF4C06" w:rsidP="00FF4C06">
      <w:r w:rsidRPr="00FF4C06">
        <w:tab/>
        <w:t>return sum;</w:t>
      </w:r>
    </w:p>
    <w:p w:rsidR="00FF4C06" w:rsidRPr="00FF4C06" w:rsidRDefault="00FF4C06" w:rsidP="00FF4C06">
      <w:r w:rsidRPr="00FF4C06">
        <w:t>}</w:t>
      </w:r>
    </w:p>
    <w:p w:rsidR="00FF4C06" w:rsidRPr="00FF4C06" w:rsidRDefault="00FF4C06" w:rsidP="00FF4C06"/>
    <w:p w:rsidR="00FF4C06" w:rsidRPr="00FF4C06" w:rsidRDefault="00FF4C06" w:rsidP="00FF4C06">
      <w:r w:rsidRPr="00FF4C06">
        <w:t>int main()</w:t>
      </w:r>
    </w:p>
    <w:p w:rsidR="00FF4C06" w:rsidRPr="00FF4C06" w:rsidRDefault="00FF4C06" w:rsidP="00FF4C06">
      <w:r w:rsidRPr="00FF4C06">
        <w:t>{</w:t>
      </w:r>
    </w:p>
    <w:p w:rsidR="00FF4C06" w:rsidRPr="00FF4C06" w:rsidRDefault="00FF4C06" w:rsidP="00FF4C06">
      <w:r w:rsidRPr="00FF4C06">
        <w:tab/>
        <w:t>double ln2=0.6931471806,pi=3.1415926535;</w:t>
      </w:r>
    </w:p>
    <w:p w:rsidR="00FF4C06" w:rsidRPr="00FF4C06" w:rsidRDefault="00FF4C06" w:rsidP="00FF4C06">
      <w:r w:rsidRPr="00FF4C06">
        <w:tab/>
        <w:t>cout&lt;&lt;"simpson:"&lt;&lt;endl;</w:t>
      </w:r>
    </w:p>
    <w:p w:rsidR="00FF4C06" w:rsidRPr="00FF4C06" w:rsidRDefault="00FF4C06" w:rsidP="00FF4C06">
      <w:pPr>
        <w:rPr>
          <w:rFonts w:hint="eastAsia"/>
        </w:rPr>
      </w:pPr>
      <w:r w:rsidRPr="00FF4C06">
        <w:rPr>
          <w:rFonts w:hint="eastAsia"/>
        </w:rPr>
        <w:tab/>
        <w:t xml:space="preserve">cout&lt;&lt;"ln2: "&lt;&lt;simpson(1,2,36,1)&lt;&lt;" </w:t>
      </w:r>
      <w:r w:rsidRPr="00FF4C06">
        <w:rPr>
          <w:rFonts w:hint="eastAsia"/>
        </w:rPr>
        <w:t>误差为：</w:t>
      </w:r>
      <w:r w:rsidRPr="00FF4C06">
        <w:rPr>
          <w:rFonts w:hint="eastAsia"/>
        </w:rPr>
        <w:t>"&lt;&lt;abs(simpson(1,2,36,1)-ln2)&lt;&lt;endl;</w:t>
      </w:r>
    </w:p>
    <w:p w:rsidR="00FF4C06" w:rsidRPr="00FF4C06" w:rsidRDefault="00FF4C06" w:rsidP="00FF4C06">
      <w:pPr>
        <w:rPr>
          <w:rFonts w:hint="eastAsia"/>
        </w:rPr>
      </w:pPr>
      <w:r w:rsidRPr="00FF4C06">
        <w:rPr>
          <w:rFonts w:hint="eastAsia"/>
        </w:rPr>
        <w:tab/>
        <w:t xml:space="preserve">cout&lt;&lt;"pi: "&lt;&lt;4*simpson(0,1,36,2)&lt;&lt;" </w:t>
      </w:r>
      <w:r w:rsidRPr="00FF4C06">
        <w:rPr>
          <w:rFonts w:hint="eastAsia"/>
        </w:rPr>
        <w:t>误差为：</w:t>
      </w:r>
      <w:r w:rsidRPr="00FF4C06">
        <w:rPr>
          <w:rFonts w:hint="eastAsia"/>
        </w:rPr>
        <w:t>"&lt;&lt;abs(4*simpson(0,1,36,2)-pi)&lt;&lt;endl;</w:t>
      </w:r>
    </w:p>
    <w:p w:rsidR="00FF4C06" w:rsidRPr="00FF4C06" w:rsidRDefault="00FF4C06" w:rsidP="00FF4C06">
      <w:r w:rsidRPr="00FF4C06">
        <w:tab/>
        <w:t>cout&lt;&lt;"romberg:"&lt;&lt;endl;</w:t>
      </w:r>
    </w:p>
    <w:p w:rsidR="00FF4C06" w:rsidRPr="00FF4C06" w:rsidRDefault="00FF4C06" w:rsidP="00FF4C06">
      <w:pPr>
        <w:rPr>
          <w:rFonts w:hint="eastAsia"/>
        </w:rPr>
      </w:pPr>
      <w:r w:rsidRPr="00FF4C06">
        <w:rPr>
          <w:rFonts w:hint="eastAsia"/>
        </w:rPr>
        <w:tab/>
        <w:t xml:space="preserve">cout&lt;&lt;"ln2: "&lt;&lt;romberg(1,2,1)&lt;&lt;" </w:t>
      </w:r>
      <w:r w:rsidRPr="00FF4C06">
        <w:rPr>
          <w:rFonts w:hint="eastAsia"/>
        </w:rPr>
        <w:t>误差为</w:t>
      </w:r>
      <w:r w:rsidRPr="00FF4C06">
        <w:rPr>
          <w:rFonts w:hint="eastAsia"/>
        </w:rPr>
        <w:t xml:space="preserve"> "&lt;&lt;abs(romberg(1,2,1)-ln2)&lt;&lt;endl; </w:t>
      </w:r>
    </w:p>
    <w:p w:rsidR="00FF4C06" w:rsidRPr="00FF4C06" w:rsidRDefault="00FF4C06" w:rsidP="00FF4C06">
      <w:pPr>
        <w:rPr>
          <w:rFonts w:hint="eastAsia"/>
        </w:rPr>
      </w:pPr>
      <w:r w:rsidRPr="00FF4C06">
        <w:rPr>
          <w:rFonts w:hint="eastAsia"/>
        </w:rPr>
        <w:tab/>
        <w:t xml:space="preserve">cout&lt;&lt;"pi: "&lt;&lt;4*romberg(0,1,2)&lt;&lt;" </w:t>
      </w:r>
      <w:r w:rsidRPr="00FF4C06">
        <w:rPr>
          <w:rFonts w:hint="eastAsia"/>
        </w:rPr>
        <w:t>误差为：</w:t>
      </w:r>
      <w:r w:rsidRPr="00FF4C06">
        <w:rPr>
          <w:rFonts w:hint="eastAsia"/>
        </w:rPr>
        <w:t>"&lt;&lt;abs(4*romberg(0,1,2)-pi)&lt;&lt;endl;</w:t>
      </w:r>
    </w:p>
    <w:p w:rsidR="00FF4C06" w:rsidRPr="00FF4C06" w:rsidRDefault="00FF4C06" w:rsidP="00FF4C06">
      <w:r w:rsidRPr="00FF4C06">
        <w:tab/>
        <w:t>cout&lt;&lt;"gauss:"&lt;&lt;endl;</w:t>
      </w:r>
    </w:p>
    <w:p w:rsidR="00FF4C06" w:rsidRPr="00FF4C06" w:rsidRDefault="00FF4C06" w:rsidP="00FF4C06">
      <w:pPr>
        <w:rPr>
          <w:rFonts w:hint="eastAsia"/>
        </w:rPr>
      </w:pPr>
      <w:r w:rsidRPr="00FF4C06">
        <w:rPr>
          <w:rFonts w:hint="eastAsia"/>
        </w:rPr>
        <w:tab/>
        <w:t xml:space="preserve">cout&lt;&lt;"ln2: "&lt;&lt;gauss(1,2,33,1)&lt;&lt;" </w:t>
      </w:r>
      <w:r w:rsidRPr="00FF4C06">
        <w:rPr>
          <w:rFonts w:hint="eastAsia"/>
        </w:rPr>
        <w:t>误差为</w:t>
      </w:r>
      <w:r w:rsidRPr="00FF4C06">
        <w:rPr>
          <w:rFonts w:hint="eastAsia"/>
        </w:rPr>
        <w:t xml:space="preserve"> "&lt;&lt;abs(gauss(1,2,33,1)-ln2)&lt;&lt;endl; </w:t>
      </w:r>
    </w:p>
    <w:p w:rsidR="00FF4C06" w:rsidRPr="00FF4C06" w:rsidRDefault="00FF4C06" w:rsidP="00FF4C06">
      <w:pPr>
        <w:rPr>
          <w:rFonts w:hint="eastAsia"/>
        </w:rPr>
      </w:pPr>
      <w:r w:rsidRPr="00FF4C06">
        <w:rPr>
          <w:rFonts w:hint="eastAsia"/>
        </w:rPr>
        <w:tab/>
        <w:t xml:space="preserve">cout&lt;&lt;"pi: "&lt;&lt;4*gauss(0,1,33,2)&lt;&lt;" </w:t>
      </w:r>
      <w:r w:rsidRPr="00FF4C06">
        <w:rPr>
          <w:rFonts w:hint="eastAsia"/>
        </w:rPr>
        <w:t>误差为：</w:t>
      </w:r>
      <w:r w:rsidRPr="00FF4C06">
        <w:rPr>
          <w:rFonts w:hint="eastAsia"/>
        </w:rPr>
        <w:t>"&lt;&lt;abs(4*gauss(0,1,33,2)-pi)&lt;&lt;endl;</w:t>
      </w:r>
    </w:p>
    <w:p w:rsidR="00FF4C06" w:rsidRPr="00FF4C06" w:rsidRDefault="00FF4C06" w:rsidP="00FF4C06">
      <w:r w:rsidRPr="00FF4C06">
        <w:tab/>
        <w:t>system("pause");</w:t>
      </w:r>
    </w:p>
    <w:p w:rsidR="00FF4C06" w:rsidRDefault="00FF4C06" w:rsidP="00FF4C06">
      <w:pPr>
        <w:rPr>
          <w:rFonts w:hint="eastAsia"/>
        </w:rPr>
      </w:pPr>
      <w:r w:rsidRPr="00FF4C06">
        <w:tab/>
        <w:t>return 0;</w:t>
      </w:r>
    </w:p>
    <w:p w:rsidR="00FF4C06" w:rsidRPr="00FF4C06" w:rsidRDefault="00FF4C06" w:rsidP="00FF4C06">
      <w:r>
        <w:rPr>
          <w:rFonts w:hint="eastAsia"/>
        </w:rPr>
        <w:t>}</w:t>
      </w:r>
    </w:p>
    <w:p w:rsidR="00BA07C5" w:rsidRPr="00B95B1A" w:rsidRDefault="00BA07C5" w:rsidP="00FF4C06">
      <w:pPr>
        <w:pStyle w:val="1"/>
      </w:pPr>
      <w:r w:rsidRPr="00B95B1A">
        <w:rPr>
          <w:rFonts w:hint="eastAsia"/>
        </w:rPr>
        <w:t>体会与问题</w:t>
      </w:r>
    </w:p>
    <w:p w:rsidR="00C17892" w:rsidRPr="00E71361" w:rsidRDefault="00C17892" w:rsidP="00E71361">
      <w:pPr>
        <w:pStyle w:val="a3"/>
        <w:numPr>
          <w:ilvl w:val="0"/>
          <w:numId w:val="3"/>
        </w:numPr>
        <w:ind w:firstLineChars="0"/>
        <w:rPr>
          <w:sz w:val="24"/>
          <w:szCs w:val="24"/>
        </w:rPr>
      </w:pPr>
      <w:r w:rsidRPr="00E71361">
        <w:rPr>
          <w:rFonts w:hint="eastAsia"/>
          <w:sz w:val="24"/>
          <w:szCs w:val="24"/>
        </w:rPr>
        <w:t>本次试验首先应当确认</w:t>
      </w:r>
      <w:r w:rsidRPr="00E71361">
        <w:rPr>
          <w:rFonts w:hint="eastAsia"/>
          <w:sz w:val="24"/>
          <w:szCs w:val="24"/>
        </w:rPr>
        <w:t>simpson</w:t>
      </w:r>
      <w:r w:rsidRPr="00E71361">
        <w:rPr>
          <w:rFonts w:hint="eastAsia"/>
          <w:sz w:val="24"/>
          <w:szCs w:val="24"/>
        </w:rPr>
        <w:t>公式和</w:t>
      </w:r>
      <w:r w:rsidRPr="00E71361">
        <w:rPr>
          <w:rFonts w:hint="eastAsia"/>
          <w:sz w:val="24"/>
          <w:szCs w:val="24"/>
        </w:rPr>
        <w:t>gauss</w:t>
      </w:r>
      <w:r w:rsidRPr="00E71361">
        <w:rPr>
          <w:rFonts w:hint="eastAsia"/>
          <w:sz w:val="24"/>
          <w:szCs w:val="24"/>
        </w:rPr>
        <w:t>公式中</w:t>
      </w:r>
      <w:r w:rsidRPr="00E71361">
        <w:rPr>
          <w:rFonts w:hint="eastAsia"/>
          <w:sz w:val="24"/>
          <w:szCs w:val="24"/>
        </w:rPr>
        <w:t>n</w:t>
      </w:r>
      <w:r w:rsidRPr="00E71361">
        <w:rPr>
          <w:rFonts w:hint="eastAsia"/>
          <w:sz w:val="24"/>
          <w:szCs w:val="24"/>
        </w:rPr>
        <w:t>的值，通过求导结合要求的误差限度</w:t>
      </w:r>
      <w:r w:rsidRPr="00E71361">
        <w:rPr>
          <w:rFonts w:hint="eastAsia"/>
          <w:sz w:val="24"/>
          <w:szCs w:val="24"/>
        </w:rPr>
        <w:t>simpson</w:t>
      </w:r>
      <w:r w:rsidRPr="00E71361">
        <w:rPr>
          <w:rFonts w:hint="eastAsia"/>
          <w:sz w:val="24"/>
          <w:szCs w:val="24"/>
        </w:rPr>
        <w:t>公式中</w:t>
      </w:r>
      <w:r w:rsidRPr="00E71361">
        <w:rPr>
          <w:rFonts w:hint="eastAsia"/>
          <w:sz w:val="24"/>
          <w:szCs w:val="24"/>
        </w:rPr>
        <w:t>n</w:t>
      </w:r>
      <w:r w:rsidRPr="00E71361">
        <w:rPr>
          <w:rFonts w:hint="eastAsia"/>
          <w:sz w:val="24"/>
          <w:szCs w:val="24"/>
        </w:rPr>
        <w:t>值为</w:t>
      </w:r>
      <w:r w:rsidRPr="00E71361">
        <w:rPr>
          <w:rFonts w:hint="eastAsia"/>
          <w:sz w:val="24"/>
          <w:szCs w:val="24"/>
        </w:rPr>
        <w:t>36</w:t>
      </w:r>
      <w:r w:rsidRPr="00E71361">
        <w:rPr>
          <w:rFonts w:hint="eastAsia"/>
          <w:sz w:val="24"/>
          <w:szCs w:val="24"/>
        </w:rPr>
        <w:t>，而</w:t>
      </w:r>
      <w:r w:rsidRPr="00E71361">
        <w:rPr>
          <w:rFonts w:hint="eastAsia"/>
          <w:sz w:val="24"/>
          <w:szCs w:val="24"/>
        </w:rPr>
        <w:t>gauss</w:t>
      </w:r>
      <w:r w:rsidRPr="00E71361">
        <w:rPr>
          <w:rFonts w:hint="eastAsia"/>
          <w:sz w:val="24"/>
          <w:szCs w:val="24"/>
        </w:rPr>
        <w:t>公式中</w:t>
      </w:r>
      <w:r w:rsidRPr="00E71361">
        <w:rPr>
          <w:rFonts w:hint="eastAsia"/>
          <w:sz w:val="24"/>
          <w:szCs w:val="24"/>
        </w:rPr>
        <w:t>n</w:t>
      </w:r>
      <w:r w:rsidRPr="00E71361">
        <w:rPr>
          <w:rFonts w:hint="eastAsia"/>
          <w:sz w:val="24"/>
          <w:szCs w:val="24"/>
        </w:rPr>
        <w:t>值应为</w:t>
      </w:r>
      <w:r w:rsidRPr="00E71361">
        <w:rPr>
          <w:rFonts w:hint="eastAsia"/>
          <w:sz w:val="24"/>
          <w:szCs w:val="24"/>
        </w:rPr>
        <w:t>33</w:t>
      </w:r>
      <w:r w:rsidRPr="00E71361">
        <w:rPr>
          <w:rFonts w:hint="eastAsia"/>
          <w:sz w:val="24"/>
          <w:szCs w:val="24"/>
        </w:rPr>
        <w:t>，通过笔算将</w:t>
      </w:r>
      <w:r w:rsidR="00D3639E" w:rsidRPr="00E71361">
        <w:rPr>
          <w:rFonts w:hint="eastAsia"/>
          <w:sz w:val="24"/>
          <w:szCs w:val="24"/>
        </w:rPr>
        <w:t>n</w:t>
      </w:r>
      <w:r w:rsidR="00D3639E" w:rsidRPr="00E71361">
        <w:rPr>
          <w:rFonts w:hint="eastAsia"/>
          <w:sz w:val="24"/>
          <w:szCs w:val="24"/>
        </w:rPr>
        <w:t>的值确定以后就可以使用计算机编程计算了。</w:t>
      </w:r>
    </w:p>
    <w:p w:rsidR="00E71361" w:rsidRDefault="00E71361" w:rsidP="00E71361">
      <w:pPr>
        <w:pStyle w:val="a3"/>
        <w:numPr>
          <w:ilvl w:val="0"/>
          <w:numId w:val="3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所得的结果如图所示，是符合计算要求的</w:t>
      </w:r>
      <w:r>
        <w:rPr>
          <w:noProof/>
          <w:sz w:val="24"/>
          <w:szCs w:val="24"/>
        </w:rPr>
        <w:lastRenderedPageBreak/>
        <w:drawing>
          <wp:inline distT="0" distB="0" distL="0" distR="0">
            <wp:extent cx="3238095" cy="1838095"/>
            <wp:effectExtent l="0" t="0" r="63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Q截图20140415164828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8095" cy="18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1361" w:rsidRDefault="000C1B7E" w:rsidP="00E71361">
      <w:pPr>
        <w:pStyle w:val="a3"/>
        <w:numPr>
          <w:ilvl w:val="0"/>
          <w:numId w:val="3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注意在编程的时候加入一个传入的参数可以避免重载，个人感觉这是我这个程序比较简洁的原因。</w:t>
      </w:r>
    </w:p>
    <w:p w:rsidR="000C1B7E" w:rsidRPr="00E71361" w:rsidRDefault="000C1B7E" w:rsidP="00E71361">
      <w:pPr>
        <w:pStyle w:val="a3"/>
        <w:numPr>
          <w:ilvl w:val="0"/>
          <w:numId w:val="3"/>
        </w:numPr>
        <w:ind w:firstLineChars="0"/>
        <w:rPr>
          <w:sz w:val="24"/>
          <w:szCs w:val="24"/>
        </w:rPr>
      </w:pPr>
      <w:r>
        <w:rPr>
          <w:sz w:val="24"/>
          <w:szCs w:val="24"/>
        </w:rPr>
        <w:t>Romberg</w:t>
      </w:r>
      <w:r>
        <w:rPr>
          <w:rFonts w:hint="eastAsia"/>
          <w:sz w:val="24"/>
          <w:szCs w:val="24"/>
        </w:rPr>
        <w:t>的运行</w:t>
      </w:r>
      <w:r w:rsidR="00AD6DD3">
        <w:rPr>
          <w:rFonts w:hint="eastAsia"/>
          <w:sz w:val="24"/>
          <w:szCs w:val="24"/>
        </w:rPr>
        <w:t>起来</w:t>
      </w:r>
      <w:r w:rsidR="00AD6DD3">
        <w:rPr>
          <w:rFonts w:hint="eastAsia"/>
          <w:sz w:val="24"/>
          <w:szCs w:val="24"/>
        </w:rPr>
        <w:t>n=6</w:t>
      </w:r>
      <w:r w:rsidR="00AD6DD3">
        <w:rPr>
          <w:rFonts w:hint="eastAsia"/>
          <w:sz w:val="24"/>
          <w:szCs w:val="24"/>
        </w:rPr>
        <w:t>就终止了，相对于</w:t>
      </w:r>
      <w:r w:rsidR="00CC7D7E">
        <w:rPr>
          <w:rFonts w:hint="eastAsia"/>
          <w:sz w:val="24"/>
          <w:szCs w:val="24"/>
        </w:rPr>
        <w:t>其他两种</w:t>
      </w:r>
      <w:r w:rsidR="00CC7D7E">
        <w:rPr>
          <w:rFonts w:hint="eastAsia"/>
          <w:sz w:val="24"/>
          <w:szCs w:val="24"/>
        </w:rPr>
        <w:t>n</w:t>
      </w:r>
      <w:r w:rsidR="00CC7D7E">
        <w:rPr>
          <w:rFonts w:hint="eastAsia"/>
          <w:sz w:val="24"/>
          <w:szCs w:val="24"/>
        </w:rPr>
        <w:t>值为</w:t>
      </w:r>
      <w:r w:rsidR="00CC7D7E">
        <w:rPr>
          <w:rFonts w:hint="eastAsia"/>
          <w:sz w:val="24"/>
          <w:szCs w:val="24"/>
        </w:rPr>
        <w:t>30+</w:t>
      </w:r>
      <w:r w:rsidR="00CC7D7E">
        <w:rPr>
          <w:rFonts w:hint="eastAsia"/>
          <w:sz w:val="24"/>
          <w:szCs w:val="24"/>
        </w:rPr>
        <w:t>的方法精确度提升很高，所以个人感觉这是一种提高精度极快的方法，以指数开始收敛，但是一旦</w:t>
      </w:r>
      <w:r w:rsidR="00CC7D7E">
        <w:rPr>
          <w:rFonts w:hint="eastAsia"/>
          <w:sz w:val="24"/>
          <w:szCs w:val="24"/>
        </w:rPr>
        <w:t>n</w:t>
      </w:r>
      <w:r w:rsidR="00CC7D7E">
        <w:rPr>
          <w:rFonts w:hint="eastAsia"/>
          <w:sz w:val="24"/>
          <w:szCs w:val="24"/>
        </w:rPr>
        <w:t>较大，运行起来也会比较慢。</w:t>
      </w:r>
      <w:bookmarkStart w:id="0" w:name="_GoBack"/>
      <w:bookmarkEnd w:id="0"/>
    </w:p>
    <w:sectPr w:rsidR="000C1B7E" w:rsidRPr="00E7136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04AB5"/>
    <w:multiLevelType w:val="hybridMultilevel"/>
    <w:tmpl w:val="A230A206"/>
    <w:lvl w:ilvl="0" w:tplc="D0FC0038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B271570"/>
    <w:multiLevelType w:val="hybridMultilevel"/>
    <w:tmpl w:val="8BB04DA6"/>
    <w:lvl w:ilvl="0" w:tplc="2398FFB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F7D6A70"/>
    <w:multiLevelType w:val="hybridMultilevel"/>
    <w:tmpl w:val="D56ADAE6"/>
    <w:lvl w:ilvl="0" w:tplc="40125A8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3D8B"/>
    <w:rsid w:val="000C1B7E"/>
    <w:rsid w:val="001615B2"/>
    <w:rsid w:val="00205499"/>
    <w:rsid w:val="003973FA"/>
    <w:rsid w:val="004E4780"/>
    <w:rsid w:val="004F3D8B"/>
    <w:rsid w:val="007055A4"/>
    <w:rsid w:val="00733192"/>
    <w:rsid w:val="00AD6DD3"/>
    <w:rsid w:val="00B95B1A"/>
    <w:rsid w:val="00BA07C5"/>
    <w:rsid w:val="00C17892"/>
    <w:rsid w:val="00CB401E"/>
    <w:rsid w:val="00CC7D7E"/>
    <w:rsid w:val="00D3639E"/>
    <w:rsid w:val="00E4474F"/>
    <w:rsid w:val="00E71361"/>
    <w:rsid w:val="00FF4C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BA07C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BA07C5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BA07C5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E71361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E71361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BA07C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BA07C5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BA07C5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E71361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E7136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5</Pages>
  <Words>502</Words>
  <Characters>2862</Characters>
  <Application>Microsoft Office Word</Application>
  <DocSecurity>0</DocSecurity>
  <Lines>23</Lines>
  <Paragraphs>6</Paragraphs>
  <ScaleCrop>false</ScaleCrop>
  <Company/>
  <LinksUpToDate>false</LinksUpToDate>
  <CharactersWithSpaces>33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7</dc:creator>
  <cp:keywords/>
  <dc:description/>
  <cp:lastModifiedBy>win7</cp:lastModifiedBy>
  <cp:revision>17</cp:revision>
  <dcterms:created xsi:type="dcterms:W3CDTF">2014-04-13T12:08:00Z</dcterms:created>
  <dcterms:modified xsi:type="dcterms:W3CDTF">2014-04-15T17:01:00Z</dcterms:modified>
</cp:coreProperties>
</file>